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commentRangeStart w:id="5"/>
      <w:r>
        <w:rPr>
          <w:rFonts w:hint="eastAsia"/>
        </w:rPr>
        <w:t>面向搜索经验的查询推荐方法研究</w:t>
      </w:r>
      <w:commentRangeEnd w:id="5"/>
      <w:r w:rsidR="00AC5F0D">
        <w:rPr>
          <w:rStyle w:val="a9"/>
          <w:rFonts w:eastAsia="宋体"/>
        </w:rPr>
        <w:commentReference w:id="5"/>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10"/>
          <w:footerReference w:type="even" r:id="rId11"/>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6" w:name="_Toc202328559"/>
      <w:bookmarkStart w:id="7" w:name="_Toc201912042"/>
      <w:bookmarkStart w:id="8" w:name="_Toc97523395"/>
      <w:bookmarkStart w:id="9" w:name="_Toc97348905"/>
      <w:bookmarkStart w:id="10" w:name="_Toc93031741"/>
      <w:bookmarkStart w:id="11" w:name="_Toc92773088"/>
      <w:bookmarkStart w:id="12" w:name="_Toc92389149"/>
      <w:bookmarkStart w:id="13" w:name="_Toc90892553"/>
      <w:bookmarkStart w:id="14" w:name="_Toc90890373"/>
      <w:bookmarkStart w:id="15" w:name="_Toc60629290"/>
      <w:bookmarkStart w:id="16" w:name="_Toc390687465"/>
      <w:bookmarkStart w:id="17" w:name="_Toc498001765"/>
      <w:r w:rsidRPr="0058252A">
        <w:lastRenderedPageBreak/>
        <w:t>独创性声明</w:t>
      </w:r>
      <w:bookmarkEnd w:id="6"/>
      <w:bookmarkEnd w:id="7"/>
      <w:bookmarkEnd w:id="8"/>
      <w:bookmarkEnd w:id="9"/>
      <w:bookmarkEnd w:id="10"/>
      <w:bookmarkEnd w:id="11"/>
      <w:bookmarkEnd w:id="12"/>
      <w:bookmarkEnd w:id="13"/>
      <w:bookmarkEnd w:id="14"/>
      <w:bookmarkEnd w:id="15"/>
      <w:bookmarkEnd w:id="16"/>
      <w:bookmarkEnd w:id="17"/>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2"/>
          <w:footerReference w:type="default" r:id="rId13"/>
          <w:footerReference w:type="first" r:id="rId14"/>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5"/>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8" w:name="_Toc390687466"/>
      <w:bookmarkStart w:id="19" w:name="_Toc498001766"/>
      <w:r w:rsidRPr="0058252A">
        <w:lastRenderedPageBreak/>
        <w:t>摘</w:t>
      </w:r>
      <w:r w:rsidRPr="0058252A">
        <w:t xml:space="preserve"> </w:t>
      </w:r>
      <w:r w:rsidR="000911A3" w:rsidRPr="0058252A">
        <w:t xml:space="preserve"> </w:t>
      </w:r>
      <w:r w:rsidRPr="0058252A">
        <w:t>要</w:t>
      </w:r>
      <w:bookmarkEnd w:id="18"/>
      <w:bookmarkEnd w:id="19"/>
    </w:p>
    <w:p w14:paraId="1FD137D5" w14:textId="77777777" w:rsidR="00A424DC" w:rsidRPr="0058252A" w:rsidRDefault="00A424DC" w:rsidP="001B6D5C">
      <w:pPr>
        <w:spacing w:line="440" w:lineRule="exact"/>
        <w:ind w:firstLineChars="200" w:firstLine="480"/>
      </w:pPr>
      <w:bookmarkStart w:id="20" w:name="OLE_LINK76"/>
      <w:bookmarkStart w:id="21" w:name="OLE_LINK77"/>
    </w:p>
    <w:bookmarkEnd w:id="20"/>
    <w:bookmarkEnd w:id="21"/>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6"/>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9"/>
          <w:footerReference w:type="first" r:id="rId20"/>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2" w:name="_Toc390687467"/>
      <w:bookmarkStart w:id="23" w:name="_Toc498001767"/>
      <w:r w:rsidRPr="0058252A">
        <w:lastRenderedPageBreak/>
        <w:t>Abstract</w:t>
      </w:r>
      <w:bookmarkEnd w:id="22"/>
      <w:bookmarkEnd w:id="23"/>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21"/>
          <w:pgSz w:w="11906" w:h="16838"/>
          <w:pgMar w:top="1418" w:right="1418" w:bottom="1418" w:left="1418" w:header="851" w:footer="992" w:gutter="0"/>
          <w:pgNumType w:fmt="upperRoman" w:start="3"/>
          <w:cols w:space="720"/>
          <w:docGrid w:type="linesAndChars" w:linePitch="312"/>
        </w:sectPr>
      </w:pPr>
    </w:p>
    <w:p w14:paraId="6DB5F031" w14:textId="77777777" w:rsidR="00BE4D51" w:rsidRDefault="00A424DC" w:rsidP="00B432BA">
      <w:pPr>
        <w:spacing w:beforeLines="100" w:before="312" w:afterLines="100" w:after="312" w:line="324" w:lineRule="auto"/>
        <w:jc w:val="center"/>
        <w:rPr>
          <w:noProof/>
        </w:rPr>
      </w:pPr>
      <w:bookmarkStart w:id="24" w:name="_Toc234381878"/>
      <w:bookmarkStart w:id="25"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4"/>
      <w:bookmarkEnd w:id="25"/>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7CC745E" w14:textId="77777777" w:rsidR="00BE4D51" w:rsidRDefault="00333F99">
      <w:pPr>
        <w:pStyle w:val="12"/>
        <w:tabs>
          <w:tab w:val="right" w:leader="dot" w:pos="9060"/>
        </w:tabs>
        <w:rPr>
          <w:rFonts w:asciiTheme="minorHAnsi" w:eastAsiaTheme="minorEastAsia" w:hAnsiTheme="minorHAnsi" w:cstheme="minorBidi"/>
          <w:caps w:val="0"/>
          <w:noProof/>
          <w:sz w:val="24"/>
          <w:szCs w:val="24"/>
        </w:rPr>
      </w:pPr>
      <w:hyperlink w:anchor="_Toc498001765" w:history="1">
        <w:r w:rsidR="00BE4D51" w:rsidRPr="00FA1570">
          <w:rPr>
            <w:rStyle w:val="a4"/>
            <w:noProof/>
          </w:rPr>
          <w:t>独创性声明</w:t>
        </w:r>
        <w:r w:rsidR="00BE4D51">
          <w:rPr>
            <w:noProof/>
            <w:webHidden/>
          </w:rPr>
          <w:tab/>
        </w:r>
        <w:r w:rsidR="00BE4D51">
          <w:rPr>
            <w:noProof/>
            <w:webHidden/>
          </w:rPr>
          <w:fldChar w:fldCharType="begin"/>
        </w:r>
        <w:r w:rsidR="00BE4D51">
          <w:rPr>
            <w:noProof/>
            <w:webHidden/>
          </w:rPr>
          <w:instrText xml:space="preserve"> PAGEREF _Toc498001765 \h </w:instrText>
        </w:r>
        <w:r w:rsidR="00BE4D51">
          <w:rPr>
            <w:noProof/>
            <w:webHidden/>
          </w:rPr>
        </w:r>
        <w:r w:rsidR="00BE4D51">
          <w:rPr>
            <w:noProof/>
            <w:webHidden/>
          </w:rPr>
          <w:fldChar w:fldCharType="separate"/>
        </w:r>
        <w:r w:rsidR="00BE4D51">
          <w:rPr>
            <w:noProof/>
            <w:webHidden/>
          </w:rPr>
          <w:t>I</w:t>
        </w:r>
        <w:r w:rsidR="00BE4D51">
          <w:rPr>
            <w:noProof/>
            <w:webHidden/>
          </w:rPr>
          <w:fldChar w:fldCharType="end"/>
        </w:r>
      </w:hyperlink>
    </w:p>
    <w:p w14:paraId="799941FE" w14:textId="77777777" w:rsidR="00BE4D51" w:rsidRDefault="00333F99">
      <w:pPr>
        <w:pStyle w:val="12"/>
        <w:tabs>
          <w:tab w:val="right" w:leader="dot" w:pos="9060"/>
        </w:tabs>
        <w:rPr>
          <w:rFonts w:asciiTheme="minorHAnsi" w:eastAsiaTheme="minorEastAsia" w:hAnsiTheme="minorHAnsi" w:cstheme="minorBidi"/>
          <w:caps w:val="0"/>
          <w:noProof/>
          <w:sz w:val="24"/>
          <w:szCs w:val="24"/>
        </w:rPr>
      </w:pPr>
      <w:hyperlink w:anchor="_Toc498001766" w:history="1">
        <w:r w:rsidR="00BE4D51" w:rsidRPr="00FA1570">
          <w:rPr>
            <w:rStyle w:val="a4"/>
            <w:noProof/>
          </w:rPr>
          <w:t>摘</w:t>
        </w:r>
        <w:r w:rsidR="00BE4D51" w:rsidRPr="00FA1570">
          <w:rPr>
            <w:rStyle w:val="a4"/>
            <w:noProof/>
          </w:rPr>
          <w:t xml:space="preserve">  </w:t>
        </w:r>
        <w:r w:rsidR="00BE4D51" w:rsidRPr="00FA1570">
          <w:rPr>
            <w:rStyle w:val="a4"/>
            <w:noProof/>
          </w:rPr>
          <w:t>要</w:t>
        </w:r>
        <w:r w:rsidR="00BE4D51">
          <w:rPr>
            <w:noProof/>
            <w:webHidden/>
          </w:rPr>
          <w:tab/>
        </w:r>
        <w:r w:rsidR="00BE4D51">
          <w:rPr>
            <w:noProof/>
            <w:webHidden/>
          </w:rPr>
          <w:fldChar w:fldCharType="begin"/>
        </w:r>
        <w:r w:rsidR="00BE4D51">
          <w:rPr>
            <w:noProof/>
            <w:webHidden/>
          </w:rPr>
          <w:instrText xml:space="preserve"> PAGEREF _Toc498001766 \h </w:instrText>
        </w:r>
        <w:r w:rsidR="00BE4D51">
          <w:rPr>
            <w:noProof/>
            <w:webHidden/>
          </w:rPr>
        </w:r>
        <w:r w:rsidR="00BE4D51">
          <w:rPr>
            <w:noProof/>
            <w:webHidden/>
          </w:rPr>
          <w:fldChar w:fldCharType="separate"/>
        </w:r>
        <w:r w:rsidR="00BE4D51">
          <w:rPr>
            <w:noProof/>
            <w:webHidden/>
          </w:rPr>
          <w:t>II</w:t>
        </w:r>
        <w:r w:rsidR="00BE4D51">
          <w:rPr>
            <w:noProof/>
            <w:webHidden/>
          </w:rPr>
          <w:fldChar w:fldCharType="end"/>
        </w:r>
      </w:hyperlink>
    </w:p>
    <w:p w14:paraId="07859341" w14:textId="77777777" w:rsidR="00BE4D51" w:rsidRDefault="00333F99">
      <w:pPr>
        <w:pStyle w:val="12"/>
        <w:tabs>
          <w:tab w:val="right" w:leader="dot" w:pos="9060"/>
        </w:tabs>
        <w:rPr>
          <w:rFonts w:asciiTheme="minorHAnsi" w:eastAsiaTheme="minorEastAsia" w:hAnsiTheme="minorHAnsi" w:cstheme="minorBidi"/>
          <w:caps w:val="0"/>
          <w:noProof/>
          <w:sz w:val="24"/>
          <w:szCs w:val="24"/>
        </w:rPr>
      </w:pPr>
      <w:hyperlink w:anchor="_Toc498001767" w:history="1">
        <w:r w:rsidR="00BE4D51" w:rsidRPr="00FA1570">
          <w:rPr>
            <w:rStyle w:val="a4"/>
            <w:noProof/>
          </w:rPr>
          <w:t>Abstract</w:t>
        </w:r>
        <w:r w:rsidR="00BE4D51">
          <w:rPr>
            <w:noProof/>
            <w:webHidden/>
          </w:rPr>
          <w:tab/>
        </w:r>
        <w:r w:rsidR="00BE4D51">
          <w:rPr>
            <w:noProof/>
            <w:webHidden/>
          </w:rPr>
          <w:fldChar w:fldCharType="begin"/>
        </w:r>
        <w:r w:rsidR="00BE4D51">
          <w:rPr>
            <w:noProof/>
            <w:webHidden/>
          </w:rPr>
          <w:instrText xml:space="preserve"> PAGEREF _Toc498001767 \h </w:instrText>
        </w:r>
        <w:r w:rsidR="00BE4D51">
          <w:rPr>
            <w:noProof/>
            <w:webHidden/>
          </w:rPr>
        </w:r>
        <w:r w:rsidR="00BE4D51">
          <w:rPr>
            <w:noProof/>
            <w:webHidden/>
          </w:rPr>
          <w:fldChar w:fldCharType="separate"/>
        </w:r>
        <w:r w:rsidR="00BE4D51">
          <w:rPr>
            <w:noProof/>
            <w:webHidden/>
          </w:rPr>
          <w:t>III</w:t>
        </w:r>
        <w:r w:rsidR="00BE4D51">
          <w:rPr>
            <w:noProof/>
            <w:webHidden/>
          </w:rPr>
          <w:fldChar w:fldCharType="end"/>
        </w:r>
      </w:hyperlink>
    </w:p>
    <w:p w14:paraId="2A6EE055" w14:textId="77777777" w:rsidR="00BE4D51" w:rsidRDefault="00333F99">
      <w:pPr>
        <w:pStyle w:val="12"/>
        <w:tabs>
          <w:tab w:val="right" w:leader="dot" w:pos="9060"/>
        </w:tabs>
        <w:rPr>
          <w:rFonts w:asciiTheme="minorHAnsi" w:eastAsiaTheme="minorEastAsia" w:hAnsiTheme="minorHAnsi" w:cstheme="minorBidi"/>
          <w:caps w:val="0"/>
          <w:noProof/>
          <w:sz w:val="24"/>
          <w:szCs w:val="24"/>
        </w:rPr>
      </w:pPr>
      <w:hyperlink w:anchor="_Toc498001768" w:history="1">
        <w:r w:rsidR="00BE4D51" w:rsidRPr="00FA1570">
          <w:rPr>
            <w:rStyle w:val="a4"/>
            <w:noProof/>
          </w:rPr>
          <w:t>第</w:t>
        </w:r>
        <w:r w:rsidR="00BE4D51" w:rsidRPr="00FA1570">
          <w:rPr>
            <w:rStyle w:val="a4"/>
            <w:noProof/>
          </w:rPr>
          <w:t>1</w:t>
        </w:r>
        <w:r w:rsidR="00BE4D51" w:rsidRPr="00FA1570">
          <w:rPr>
            <w:rStyle w:val="a4"/>
            <w:noProof/>
          </w:rPr>
          <w:t>章</w:t>
        </w:r>
        <w:r w:rsidR="00BE4D51" w:rsidRPr="00FA1570">
          <w:rPr>
            <w:rStyle w:val="a4"/>
            <w:noProof/>
          </w:rPr>
          <w:t xml:space="preserve"> </w:t>
        </w:r>
        <w:r w:rsidR="00BE4D51" w:rsidRPr="00FA1570">
          <w:rPr>
            <w:rStyle w:val="a4"/>
            <w:noProof/>
          </w:rPr>
          <w:t>引</w:t>
        </w:r>
        <w:r w:rsidR="00BE4D51" w:rsidRPr="00FA1570">
          <w:rPr>
            <w:rStyle w:val="a4"/>
            <w:noProof/>
          </w:rPr>
          <w:t xml:space="preserve"> </w:t>
        </w:r>
        <w:r w:rsidR="00BE4D51" w:rsidRPr="00FA1570">
          <w:rPr>
            <w:rStyle w:val="a4"/>
            <w:noProof/>
          </w:rPr>
          <w:t>言</w:t>
        </w:r>
        <w:r w:rsidR="00BE4D51">
          <w:rPr>
            <w:noProof/>
            <w:webHidden/>
          </w:rPr>
          <w:tab/>
        </w:r>
        <w:r w:rsidR="00BE4D51">
          <w:rPr>
            <w:noProof/>
            <w:webHidden/>
          </w:rPr>
          <w:fldChar w:fldCharType="begin"/>
        </w:r>
        <w:r w:rsidR="00BE4D51">
          <w:rPr>
            <w:noProof/>
            <w:webHidden/>
          </w:rPr>
          <w:instrText xml:space="preserve"> PAGEREF _Toc498001768 \h </w:instrText>
        </w:r>
        <w:r w:rsidR="00BE4D51">
          <w:rPr>
            <w:noProof/>
            <w:webHidden/>
          </w:rPr>
        </w:r>
        <w:r w:rsidR="00BE4D51">
          <w:rPr>
            <w:noProof/>
            <w:webHidden/>
          </w:rPr>
          <w:fldChar w:fldCharType="separate"/>
        </w:r>
        <w:r w:rsidR="00BE4D51">
          <w:rPr>
            <w:noProof/>
            <w:webHidden/>
          </w:rPr>
          <w:t>- 1 -</w:t>
        </w:r>
        <w:r w:rsidR="00BE4D51">
          <w:rPr>
            <w:noProof/>
            <w:webHidden/>
          </w:rPr>
          <w:fldChar w:fldCharType="end"/>
        </w:r>
      </w:hyperlink>
    </w:p>
    <w:p w14:paraId="7AA0EDCC" w14:textId="77777777" w:rsidR="00BE4D51" w:rsidRDefault="00333F99">
      <w:pPr>
        <w:pStyle w:val="12"/>
        <w:tabs>
          <w:tab w:val="right" w:leader="dot" w:pos="9060"/>
        </w:tabs>
        <w:rPr>
          <w:rFonts w:asciiTheme="minorHAnsi" w:eastAsiaTheme="minorEastAsia" w:hAnsiTheme="minorHAnsi" w:cstheme="minorBidi"/>
          <w:caps w:val="0"/>
          <w:noProof/>
          <w:sz w:val="24"/>
          <w:szCs w:val="24"/>
        </w:rPr>
      </w:pPr>
      <w:hyperlink w:anchor="_Toc498001769" w:history="1">
        <w:r w:rsidR="00BE4D51" w:rsidRPr="00FA1570">
          <w:rPr>
            <w:rStyle w:val="a4"/>
            <w:noProof/>
          </w:rPr>
          <w:t>第</w:t>
        </w:r>
        <w:r w:rsidR="00BE4D51" w:rsidRPr="00FA1570">
          <w:rPr>
            <w:rStyle w:val="a4"/>
            <w:noProof/>
          </w:rPr>
          <w:t>2</w:t>
        </w:r>
        <w:r w:rsidR="00BE4D51" w:rsidRPr="00FA1570">
          <w:rPr>
            <w:rStyle w:val="a4"/>
            <w:noProof/>
          </w:rPr>
          <w:t>章</w:t>
        </w:r>
        <w:r w:rsidR="00BE4D51" w:rsidRPr="00FA1570">
          <w:rPr>
            <w:rStyle w:val="a4"/>
            <w:noProof/>
          </w:rPr>
          <w:t xml:space="preserve"> </w:t>
        </w:r>
        <w:r w:rsidR="00BE4D51" w:rsidRPr="00FA1570">
          <w:rPr>
            <w:rStyle w:val="a4"/>
            <w:noProof/>
          </w:rPr>
          <w:t>相关研究</w:t>
        </w:r>
        <w:r w:rsidR="00BE4D51">
          <w:rPr>
            <w:noProof/>
            <w:webHidden/>
          </w:rPr>
          <w:tab/>
        </w:r>
        <w:r w:rsidR="00BE4D51">
          <w:rPr>
            <w:noProof/>
            <w:webHidden/>
          </w:rPr>
          <w:fldChar w:fldCharType="begin"/>
        </w:r>
        <w:r w:rsidR="00BE4D51">
          <w:rPr>
            <w:noProof/>
            <w:webHidden/>
          </w:rPr>
          <w:instrText xml:space="preserve"> PAGEREF _Toc498001769 \h </w:instrText>
        </w:r>
        <w:r w:rsidR="00BE4D51">
          <w:rPr>
            <w:noProof/>
            <w:webHidden/>
          </w:rPr>
        </w:r>
        <w:r w:rsidR="00BE4D51">
          <w:rPr>
            <w:noProof/>
            <w:webHidden/>
          </w:rPr>
          <w:fldChar w:fldCharType="separate"/>
        </w:r>
        <w:r w:rsidR="00BE4D51">
          <w:rPr>
            <w:noProof/>
            <w:webHidden/>
          </w:rPr>
          <w:t>- 2 -</w:t>
        </w:r>
        <w:r w:rsidR="00BE4D51">
          <w:rPr>
            <w:noProof/>
            <w:webHidden/>
          </w:rPr>
          <w:fldChar w:fldCharType="end"/>
        </w:r>
      </w:hyperlink>
    </w:p>
    <w:p w14:paraId="0ACFB1E9" w14:textId="77777777" w:rsidR="00BE4D51" w:rsidRDefault="00333F99">
      <w:pPr>
        <w:pStyle w:val="12"/>
        <w:tabs>
          <w:tab w:val="right" w:leader="dot" w:pos="9060"/>
        </w:tabs>
        <w:rPr>
          <w:rFonts w:asciiTheme="minorHAnsi" w:eastAsiaTheme="minorEastAsia" w:hAnsiTheme="minorHAnsi" w:cstheme="minorBidi"/>
          <w:caps w:val="0"/>
          <w:noProof/>
          <w:sz w:val="24"/>
          <w:szCs w:val="24"/>
        </w:rPr>
      </w:pPr>
      <w:hyperlink w:anchor="_Toc498001770" w:history="1">
        <w:r w:rsidR="00BE4D51" w:rsidRPr="00FA1570">
          <w:rPr>
            <w:rStyle w:val="a4"/>
            <w:noProof/>
          </w:rPr>
          <w:t>第</w:t>
        </w:r>
        <w:r w:rsidR="00BE4D51" w:rsidRPr="00FA1570">
          <w:rPr>
            <w:rStyle w:val="a4"/>
            <w:noProof/>
          </w:rPr>
          <w:t>3</w:t>
        </w:r>
        <w:r w:rsidR="00BE4D51" w:rsidRPr="00FA1570">
          <w:rPr>
            <w:rStyle w:val="a4"/>
            <w:noProof/>
          </w:rPr>
          <w:t>章</w:t>
        </w:r>
        <w:r w:rsidR="00BE4D51" w:rsidRPr="00FA1570">
          <w:rPr>
            <w:rStyle w:val="a4"/>
            <w:noProof/>
          </w:rPr>
          <w:t xml:space="preserve"> </w:t>
        </w:r>
        <w:r w:rsidR="00BE4D51" w:rsidRPr="00FA1570">
          <w:rPr>
            <w:rStyle w:val="a4"/>
            <w:noProof/>
          </w:rPr>
          <w:t>基于时间树的搜索经验提取方法</w:t>
        </w:r>
        <w:r w:rsidR="00BE4D51">
          <w:rPr>
            <w:noProof/>
            <w:webHidden/>
          </w:rPr>
          <w:tab/>
        </w:r>
        <w:r w:rsidR="00BE4D51">
          <w:rPr>
            <w:noProof/>
            <w:webHidden/>
          </w:rPr>
          <w:fldChar w:fldCharType="begin"/>
        </w:r>
        <w:r w:rsidR="00BE4D51">
          <w:rPr>
            <w:noProof/>
            <w:webHidden/>
          </w:rPr>
          <w:instrText xml:space="preserve"> PAGEREF _Toc498001770 \h </w:instrText>
        </w:r>
        <w:r w:rsidR="00BE4D51">
          <w:rPr>
            <w:noProof/>
            <w:webHidden/>
          </w:rPr>
        </w:r>
        <w:r w:rsidR="00BE4D51">
          <w:rPr>
            <w:noProof/>
            <w:webHidden/>
          </w:rPr>
          <w:fldChar w:fldCharType="separate"/>
        </w:r>
        <w:r w:rsidR="00BE4D51">
          <w:rPr>
            <w:noProof/>
            <w:webHidden/>
          </w:rPr>
          <w:t>- 3 -</w:t>
        </w:r>
        <w:r w:rsidR="00BE4D51">
          <w:rPr>
            <w:noProof/>
            <w:webHidden/>
          </w:rPr>
          <w:fldChar w:fldCharType="end"/>
        </w:r>
      </w:hyperlink>
    </w:p>
    <w:p w14:paraId="5CE8E26D" w14:textId="77777777" w:rsidR="00BE4D51" w:rsidRDefault="00333F99">
      <w:pPr>
        <w:pStyle w:val="21"/>
        <w:tabs>
          <w:tab w:val="right" w:leader="dot" w:pos="9060"/>
        </w:tabs>
        <w:rPr>
          <w:rFonts w:asciiTheme="minorHAnsi" w:eastAsiaTheme="minorEastAsia" w:hAnsiTheme="minorHAnsi" w:cstheme="minorBidi"/>
          <w:smallCaps w:val="0"/>
          <w:noProof/>
          <w:szCs w:val="24"/>
        </w:rPr>
      </w:pPr>
      <w:hyperlink w:anchor="_Toc498001771" w:history="1">
        <w:r w:rsidR="00BE4D51" w:rsidRPr="00FA1570">
          <w:rPr>
            <w:rStyle w:val="a4"/>
            <w:noProof/>
          </w:rPr>
          <w:t xml:space="preserve">3.1 </w:t>
        </w:r>
        <w:r w:rsidR="00BE4D51" w:rsidRPr="00FA1570">
          <w:rPr>
            <w:rStyle w:val="a4"/>
            <w:noProof/>
          </w:rPr>
          <w:t>时间树与用户的搜索经验</w:t>
        </w:r>
        <w:r w:rsidR="00BE4D51">
          <w:rPr>
            <w:noProof/>
            <w:webHidden/>
          </w:rPr>
          <w:tab/>
        </w:r>
        <w:r w:rsidR="00BE4D51">
          <w:rPr>
            <w:noProof/>
            <w:webHidden/>
          </w:rPr>
          <w:fldChar w:fldCharType="begin"/>
        </w:r>
        <w:r w:rsidR="00BE4D51">
          <w:rPr>
            <w:noProof/>
            <w:webHidden/>
          </w:rPr>
          <w:instrText xml:space="preserve"> PAGEREF _Toc498001771 \h </w:instrText>
        </w:r>
        <w:r w:rsidR="00BE4D51">
          <w:rPr>
            <w:noProof/>
            <w:webHidden/>
          </w:rPr>
        </w:r>
        <w:r w:rsidR="00BE4D51">
          <w:rPr>
            <w:noProof/>
            <w:webHidden/>
          </w:rPr>
          <w:fldChar w:fldCharType="separate"/>
        </w:r>
        <w:r w:rsidR="00BE4D51">
          <w:rPr>
            <w:noProof/>
            <w:webHidden/>
          </w:rPr>
          <w:t>- 3 -</w:t>
        </w:r>
        <w:r w:rsidR="00BE4D51">
          <w:rPr>
            <w:noProof/>
            <w:webHidden/>
          </w:rPr>
          <w:fldChar w:fldCharType="end"/>
        </w:r>
      </w:hyperlink>
    </w:p>
    <w:p w14:paraId="6D4364EF" w14:textId="77777777" w:rsidR="00BE4D51" w:rsidRDefault="00333F99">
      <w:pPr>
        <w:pStyle w:val="21"/>
        <w:tabs>
          <w:tab w:val="right" w:leader="dot" w:pos="9060"/>
        </w:tabs>
        <w:rPr>
          <w:rFonts w:asciiTheme="minorHAnsi" w:eastAsiaTheme="minorEastAsia" w:hAnsiTheme="minorHAnsi" w:cstheme="minorBidi"/>
          <w:smallCaps w:val="0"/>
          <w:noProof/>
          <w:szCs w:val="24"/>
        </w:rPr>
      </w:pPr>
      <w:hyperlink w:anchor="_Toc498001772" w:history="1">
        <w:r w:rsidR="00BE4D51" w:rsidRPr="00FA1570">
          <w:rPr>
            <w:rStyle w:val="a4"/>
            <w:noProof/>
          </w:rPr>
          <w:t xml:space="preserve">3.2 </w:t>
        </w:r>
        <w:r w:rsidR="00BE4D51" w:rsidRPr="00FA1570">
          <w:rPr>
            <w:rStyle w:val="a4"/>
            <w:noProof/>
          </w:rPr>
          <w:t>用户搜索经验模型及用户搜索经验一致性模型</w:t>
        </w:r>
        <w:r w:rsidR="00BE4D51">
          <w:rPr>
            <w:noProof/>
            <w:webHidden/>
          </w:rPr>
          <w:tab/>
        </w:r>
        <w:r w:rsidR="00BE4D51">
          <w:rPr>
            <w:noProof/>
            <w:webHidden/>
          </w:rPr>
          <w:fldChar w:fldCharType="begin"/>
        </w:r>
        <w:r w:rsidR="00BE4D51">
          <w:rPr>
            <w:noProof/>
            <w:webHidden/>
          </w:rPr>
          <w:instrText xml:space="preserve"> PAGEREF _Toc498001772 \h </w:instrText>
        </w:r>
        <w:r w:rsidR="00BE4D51">
          <w:rPr>
            <w:noProof/>
            <w:webHidden/>
          </w:rPr>
        </w:r>
        <w:r w:rsidR="00BE4D51">
          <w:rPr>
            <w:noProof/>
            <w:webHidden/>
          </w:rPr>
          <w:fldChar w:fldCharType="separate"/>
        </w:r>
        <w:r w:rsidR="00BE4D51">
          <w:rPr>
            <w:noProof/>
            <w:webHidden/>
          </w:rPr>
          <w:t>- 7 -</w:t>
        </w:r>
        <w:r w:rsidR="00BE4D51">
          <w:rPr>
            <w:noProof/>
            <w:webHidden/>
          </w:rPr>
          <w:fldChar w:fldCharType="end"/>
        </w:r>
      </w:hyperlink>
    </w:p>
    <w:p w14:paraId="4D840FE5" w14:textId="77777777" w:rsidR="00BE4D51" w:rsidRDefault="00333F99">
      <w:pPr>
        <w:pStyle w:val="21"/>
        <w:tabs>
          <w:tab w:val="right" w:leader="dot" w:pos="9060"/>
        </w:tabs>
        <w:rPr>
          <w:rFonts w:asciiTheme="minorHAnsi" w:eastAsiaTheme="minorEastAsia" w:hAnsiTheme="minorHAnsi" w:cstheme="minorBidi"/>
          <w:smallCaps w:val="0"/>
          <w:noProof/>
          <w:szCs w:val="24"/>
        </w:rPr>
      </w:pPr>
      <w:hyperlink w:anchor="_Toc498001773" w:history="1">
        <w:r w:rsidR="00BE4D51" w:rsidRPr="00FA1570">
          <w:rPr>
            <w:rStyle w:val="a4"/>
            <w:noProof/>
          </w:rPr>
          <w:t xml:space="preserve">3.3 </w:t>
        </w:r>
        <w:r w:rsidR="00BE4D51" w:rsidRPr="00FA1570">
          <w:rPr>
            <w:rStyle w:val="a4"/>
            <w:noProof/>
          </w:rPr>
          <w:t>基于时间树的搜索经验一致性验证实验设计</w:t>
        </w:r>
        <w:r w:rsidR="00BE4D51">
          <w:rPr>
            <w:noProof/>
            <w:webHidden/>
          </w:rPr>
          <w:tab/>
        </w:r>
        <w:r w:rsidR="00BE4D51">
          <w:rPr>
            <w:noProof/>
            <w:webHidden/>
          </w:rPr>
          <w:fldChar w:fldCharType="begin"/>
        </w:r>
        <w:r w:rsidR="00BE4D51">
          <w:rPr>
            <w:noProof/>
            <w:webHidden/>
          </w:rPr>
          <w:instrText xml:space="preserve"> PAGEREF _Toc498001773 \h </w:instrText>
        </w:r>
        <w:r w:rsidR="00BE4D51">
          <w:rPr>
            <w:noProof/>
            <w:webHidden/>
          </w:rPr>
        </w:r>
        <w:r w:rsidR="00BE4D51">
          <w:rPr>
            <w:noProof/>
            <w:webHidden/>
          </w:rPr>
          <w:fldChar w:fldCharType="separate"/>
        </w:r>
        <w:r w:rsidR="00BE4D51">
          <w:rPr>
            <w:noProof/>
            <w:webHidden/>
          </w:rPr>
          <w:t>- 8 -</w:t>
        </w:r>
        <w:r w:rsidR="00BE4D51">
          <w:rPr>
            <w:noProof/>
            <w:webHidden/>
          </w:rPr>
          <w:fldChar w:fldCharType="end"/>
        </w:r>
      </w:hyperlink>
    </w:p>
    <w:p w14:paraId="5E62B3C2"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74" w:history="1">
        <w:r w:rsidR="00BE4D51" w:rsidRPr="00FA1570">
          <w:rPr>
            <w:rStyle w:val="a4"/>
            <w:noProof/>
          </w:rPr>
          <w:t xml:space="preserve">3.3.1 </w:t>
        </w:r>
        <w:r w:rsidR="00BE4D51" w:rsidRPr="00FA1570">
          <w:rPr>
            <w:rStyle w:val="a4"/>
            <w:noProof/>
          </w:rPr>
          <w:t>复杂搜索任务设计</w:t>
        </w:r>
        <w:r w:rsidR="00BE4D51">
          <w:rPr>
            <w:noProof/>
            <w:webHidden/>
          </w:rPr>
          <w:tab/>
        </w:r>
        <w:r w:rsidR="00BE4D51">
          <w:rPr>
            <w:noProof/>
            <w:webHidden/>
          </w:rPr>
          <w:fldChar w:fldCharType="begin"/>
        </w:r>
        <w:r w:rsidR="00BE4D51">
          <w:rPr>
            <w:noProof/>
            <w:webHidden/>
          </w:rPr>
          <w:instrText xml:space="preserve"> PAGEREF _Toc498001774 \h </w:instrText>
        </w:r>
        <w:r w:rsidR="00BE4D51">
          <w:rPr>
            <w:noProof/>
            <w:webHidden/>
          </w:rPr>
        </w:r>
        <w:r w:rsidR="00BE4D51">
          <w:rPr>
            <w:noProof/>
            <w:webHidden/>
          </w:rPr>
          <w:fldChar w:fldCharType="separate"/>
        </w:r>
        <w:r w:rsidR="00BE4D51">
          <w:rPr>
            <w:noProof/>
            <w:webHidden/>
          </w:rPr>
          <w:t>- 8 -</w:t>
        </w:r>
        <w:r w:rsidR="00BE4D51">
          <w:rPr>
            <w:noProof/>
            <w:webHidden/>
          </w:rPr>
          <w:fldChar w:fldCharType="end"/>
        </w:r>
      </w:hyperlink>
    </w:p>
    <w:p w14:paraId="0B970514"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75" w:history="1">
        <w:r w:rsidR="00BE4D51" w:rsidRPr="00FA1570">
          <w:rPr>
            <w:rStyle w:val="a4"/>
            <w:noProof/>
          </w:rPr>
          <w:t xml:space="preserve">3.3.2 </w:t>
        </w:r>
        <w:r w:rsidR="00BE4D51" w:rsidRPr="00FA1570">
          <w:rPr>
            <w:rStyle w:val="a4"/>
            <w:noProof/>
          </w:rPr>
          <w:t>实验过程设计</w:t>
        </w:r>
        <w:r w:rsidR="00BE4D51">
          <w:rPr>
            <w:noProof/>
            <w:webHidden/>
          </w:rPr>
          <w:tab/>
        </w:r>
        <w:r w:rsidR="00BE4D51">
          <w:rPr>
            <w:noProof/>
            <w:webHidden/>
          </w:rPr>
          <w:fldChar w:fldCharType="begin"/>
        </w:r>
        <w:r w:rsidR="00BE4D51">
          <w:rPr>
            <w:noProof/>
            <w:webHidden/>
          </w:rPr>
          <w:instrText xml:space="preserve"> PAGEREF _Toc498001775 \h </w:instrText>
        </w:r>
        <w:r w:rsidR="00BE4D51">
          <w:rPr>
            <w:noProof/>
            <w:webHidden/>
          </w:rPr>
        </w:r>
        <w:r w:rsidR="00BE4D51">
          <w:rPr>
            <w:noProof/>
            <w:webHidden/>
          </w:rPr>
          <w:fldChar w:fldCharType="separate"/>
        </w:r>
        <w:r w:rsidR="00BE4D51">
          <w:rPr>
            <w:noProof/>
            <w:webHidden/>
          </w:rPr>
          <w:t>- 9 -</w:t>
        </w:r>
        <w:r w:rsidR="00BE4D51">
          <w:rPr>
            <w:noProof/>
            <w:webHidden/>
          </w:rPr>
          <w:fldChar w:fldCharType="end"/>
        </w:r>
      </w:hyperlink>
    </w:p>
    <w:p w14:paraId="3BAA7D73" w14:textId="77777777" w:rsidR="00BE4D51" w:rsidRDefault="00333F99">
      <w:pPr>
        <w:pStyle w:val="21"/>
        <w:tabs>
          <w:tab w:val="right" w:leader="dot" w:pos="9060"/>
        </w:tabs>
        <w:rPr>
          <w:rFonts w:asciiTheme="minorHAnsi" w:eastAsiaTheme="minorEastAsia" w:hAnsiTheme="minorHAnsi" w:cstheme="minorBidi"/>
          <w:smallCaps w:val="0"/>
          <w:noProof/>
          <w:szCs w:val="24"/>
        </w:rPr>
      </w:pPr>
      <w:hyperlink w:anchor="_Toc498001776" w:history="1">
        <w:r w:rsidR="00BE4D51" w:rsidRPr="00FA1570">
          <w:rPr>
            <w:rStyle w:val="a4"/>
            <w:noProof/>
          </w:rPr>
          <w:t xml:space="preserve">3.4 </w:t>
        </w:r>
        <w:r w:rsidR="00BE4D51" w:rsidRPr="00FA1570">
          <w:rPr>
            <w:rStyle w:val="a4"/>
            <w:noProof/>
          </w:rPr>
          <w:t>基于时间树的搜索经验一致性验证实验结果分析</w:t>
        </w:r>
        <w:r w:rsidR="00BE4D51">
          <w:rPr>
            <w:noProof/>
            <w:webHidden/>
          </w:rPr>
          <w:tab/>
        </w:r>
        <w:r w:rsidR="00BE4D51">
          <w:rPr>
            <w:noProof/>
            <w:webHidden/>
          </w:rPr>
          <w:fldChar w:fldCharType="begin"/>
        </w:r>
        <w:r w:rsidR="00BE4D51">
          <w:rPr>
            <w:noProof/>
            <w:webHidden/>
          </w:rPr>
          <w:instrText xml:space="preserve"> PAGEREF _Toc498001776 \h </w:instrText>
        </w:r>
        <w:r w:rsidR="00BE4D51">
          <w:rPr>
            <w:noProof/>
            <w:webHidden/>
          </w:rPr>
        </w:r>
        <w:r w:rsidR="00BE4D51">
          <w:rPr>
            <w:noProof/>
            <w:webHidden/>
          </w:rPr>
          <w:fldChar w:fldCharType="separate"/>
        </w:r>
        <w:r w:rsidR="00BE4D51">
          <w:rPr>
            <w:noProof/>
            <w:webHidden/>
          </w:rPr>
          <w:t>- 12 -</w:t>
        </w:r>
        <w:r w:rsidR="00BE4D51">
          <w:rPr>
            <w:noProof/>
            <w:webHidden/>
          </w:rPr>
          <w:fldChar w:fldCharType="end"/>
        </w:r>
      </w:hyperlink>
    </w:p>
    <w:p w14:paraId="169B6C90"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77" w:history="1">
        <w:r w:rsidR="00BE4D51" w:rsidRPr="00FA1570">
          <w:rPr>
            <w:rStyle w:val="a4"/>
            <w:noProof/>
          </w:rPr>
          <w:t xml:space="preserve">3.4.1 </w:t>
        </w:r>
        <w:r w:rsidR="00BE4D51" w:rsidRPr="00FA1570">
          <w:rPr>
            <w:rStyle w:val="a4"/>
            <w:noProof/>
          </w:rPr>
          <w:t>主观评估分析</w:t>
        </w:r>
        <w:r w:rsidR="00BE4D51">
          <w:rPr>
            <w:noProof/>
            <w:webHidden/>
          </w:rPr>
          <w:tab/>
        </w:r>
        <w:r w:rsidR="00BE4D51">
          <w:rPr>
            <w:noProof/>
            <w:webHidden/>
          </w:rPr>
          <w:fldChar w:fldCharType="begin"/>
        </w:r>
        <w:r w:rsidR="00BE4D51">
          <w:rPr>
            <w:noProof/>
            <w:webHidden/>
          </w:rPr>
          <w:instrText xml:space="preserve"> PAGEREF _Toc498001777 \h </w:instrText>
        </w:r>
        <w:r w:rsidR="00BE4D51">
          <w:rPr>
            <w:noProof/>
            <w:webHidden/>
          </w:rPr>
        </w:r>
        <w:r w:rsidR="00BE4D51">
          <w:rPr>
            <w:noProof/>
            <w:webHidden/>
          </w:rPr>
          <w:fldChar w:fldCharType="separate"/>
        </w:r>
        <w:r w:rsidR="00BE4D51">
          <w:rPr>
            <w:noProof/>
            <w:webHidden/>
          </w:rPr>
          <w:t>- 12 -</w:t>
        </w:r>
        <w:r w:rsidR="00BE4D51">
          <w:rPr>
            <w:noProof/>
            <w:webHidden/>
          </w:rPr>
          <w:fldChar w:fldCharType="end"/>
        </w:r>
      </w:hyperlink>
    </w:p>
    <w:p w14:paraId="63A0843C"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78" w:history="1">
        <w:r w:rsidR="00BE4D51" w:rsidRPr="00FA1570">
          <w:rPr>
            <w:rStyle w:val="a4"/>
            <w:noProof/>
          </w:rPr>
          <w:t xml:space="preserve">3.4.2 </w:t>
        </w:r>
        <w:r w:rsidR="00BE4D51" w:rsidRPr="00FA1570">
          <w:rPr>
            <w:rStyle w:val="a4"/>
            <w:noProof/>
          </w:rPr>
          <w:t>专家评估分析</w:t>
        </w:r>
        <w:r w:rsidR="00BE4D51">
          <w:rPr>
            <w:noProof/>
            <w:webHidden/>
          </w:rPr>
          <w:tab/>
        </w:r>
        <w:r w:rsidR="00BE4D51">
          <w:rPr>
            <w:noProof/>
            <w:webHidden/>
          </w:rPr>
          <w:fldChar w:fldCharType="begin"/>
        </w:r>
        <w:r w:rsidR="00BE4D51">
          <w:rPr>
            <w:noProof/>
            <w:webHidden/>
          </w:rPr>
          <w:instrText xml:space="preserve"> PAGEREF _Toc498001778 \h </w:instrText>
        </w:r>
        <w:r w:rsidR="00BE4D51">
          <w:rPr>
            <w:noProof/>
            <w:webHidden/>
          </w:rPr>
        </w:r>
        <w:r w:rsidR="00BE4D51">
          <w:rPr>
            <w:noProof/>
            <w:webHidden/>
          </w:rPr>
          <w:fldChar w:fldCharType="separate"/>
        </w:r>
        <w:r w:rsidR="00BE4D51">
          <w:rPr>
            <w:noProof/>
            <w:webHidden/>
          </w:rPr>
          <w:t>- 17 -</w:t>
        </w:r>
        <w:r w:rsidR="00BE4D51">
          <w:rPr>
            <w:noProof/>
            <w:webHidden/>
          </w:rPr>
          <w:fldChar w:fldCharType="end"/>
        </w:r>
      </w:hyperlink>
    </w:p>
    <w:p w14:paraId="1FFDED48"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79" w:history="1">
        <w:r w:rsidR="00BE4D51" w:rsidRPr="00FA1570">
          <w:rPr>
            <w:rStyle w:val="a4"/>
            <w:noProof/>
          </w:rPr>
          <w:t xml:space="preserve">3.4.3 </w:t>
        </w:r>
        <w:r w:rsidR="00BE4D51" w:rsidRPr="00FA1570">
          <w:rPr>
            <w:rStyle w:val="a4"/>
            <w:noProof/>
          </w:rPr>
          <w:t>客观评估分析</w:t>
        </w:r>
        <w:r w:rsidR="00BE4D51">
          <w:rPr>
            <w:noProof/>
            <w:webHidden/>
          </w:rPr>
          <w:tab/>
        </w:r>
        <w:r w:rsidR="00BE4D51">
          <w:rPr>
            <w:noProof/>
            <w:webHidden/>
          </w:rPr>
          <w:fldChar w:fldCharType="begin"/>
        </w:r>
        <w:r w:rsidR="00BE4D51">
          <w:rPr>
            <w:noProof/>
            <w:webHidden/>
          </w:rPr>
          <w:instrText xml:space="preserve"> PAGEREF _Toc498001779 \h </w:instrText>
        </w:r>
        <w:r w:rsidR="00BE4D51">
          <w:rPr>
            <w:noProof/>
            <w:webHidden/>
          </w:rPr>
        </w:r>
        <w:r w:rsidR="00BE4D51">
          <w:rPr>
            <w:noProof/>
            <w:webHidden/>
          </w:rPr>
          <w:fldChar w:fldCharType="separate"/>
        </w:r>
        <w:r w:rsidR="00BE4D51">
          <w:rPr>
            <w:noProof/>
            <w:webHidden/>
          </w:rPr>
          <w:t>- 20 -</w:t>
        </w:r>
        <w:r w:rsidR="00BE4D51">
          <w:rPr>
            <w:noProof/>
            <w:webHidden/>
          </w:rPr>
          <w:fldChar w:fldCharType="end"/>
        </w:r>
      </w:hyperlink>
    </w:p>
    <w:p w14:paraId="6B84A3D1"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80" w:history="1">
        <w:r w:rsidR="00BE4D51" w:rsidRPr="00FA1570">
          <w:rPr>
            <w:rStyle w:val="a4"/>
            <w:noProof/>
          </w:rPr>
          <w:t xml:space="preserve">3.4.4 </w:t>
        </w:r>
        <w:r w:rsidR="00BE4D51" w:rsidRPr="00FA1570">
          <w:rPr>
            <w:rStyle w:val="a4"/>
            <w:noProof/>
          </w:rPr>
          <w:t>实验分析结论</w:t>
        </w:r>
        <w:r w:rsidR="00BE4D51">
          <w:rPr>
            <w:noProof/>
            <w:webHidden/>
          </w:rPr>
          <w:tab/>
        </w:r>
        <w:r w:rsidR="00BE4D51">
          <w:rPr>
            <w:noProof/>
            <w:webHidden/>
          </w:rPr>
          <w:fldChar w:fldCharType="begin"/>
        </w:r>
        <w:r w:rsidR="00BE4D51">
          <w:rPr>
            <w:noProof/>
            <w:webHidden/>
          </w:rPr>
          <w:instrText xml:space="preserve"> PAGEREF _Toc498001780 \h </w:instrText>
        </w:r>
        <w:r w:rsidR="00BE4D51">
          <w:rPr>
            <w:noProof/>
            <w:webHidden/>
          </w:rPr>
        </w:r>
        <w:r w:rsidR="00BE4D51">
          <w:rPr>
            <w:noProof/>
            <w:webHidden/>
          </w:rPr>
          <w:fldChar w:fldCharType="separate"/>
        </w:r>
        <w:r w:rsidR="00BE4D51">
          <w:rPr>
            <w:noProof/>
            <w:webHidden/>
          </w:rPr>
          <w:t>- 26 -</w:t>
        </w:r>
        <w:r w:rsidR="00BE4D51">
          <w:rPr>
            <w:noProof/>
            <w:webHidden/>
          </w:rPr>
          <w:fldChar w:fldCharType="end"/>
        </w:r>
      </w:hyperlink>
    </w:p>
    <w:p w14:paraId="5A8D7FC3" w14:textId="77777777" w:rsidR="00BE4D51" w:rsidRDefault="00333F99">
      <w:pPr>
        <w:pStyle w:val="21"/>
        <w:tabs>
          <w:tab w:val="right" w:leader="dot" w:pos="9060"/>
        </w:tabs>
        <w:rPr>
          <w:rFonts w:asciiTheme="minorHAnsi" w:eastAsiaTheme="minorEastAsia" w:hAnsiTheme="minorHAnsi" w:cstheme="minorBidi"/>
          <w:smallCaps w:val="0"/>
          <w:noProof/>
          <w:szCs w:val="24"/>
        </w:rPr>
      </w:pPr>
      <w:hyperlink w:anchor="_Toc498001781" w:history="1">
        <w:r w:rsidR="00BE4D51" w:rsidRPr="00FA1570">
          <w:rPr>
            <w:rStyle w:val="a4"/>
            <w:noProof/>
          </w:rPr>
          <w:t xml:space="preserve">3.5 </w:t>
        </w:r>
        <w:r w:rsidR="00BE4D51" w:rsidRPr="00FA1570">
          <w:rPr>
            <w:rStyle w:val="a4"/>
            <w:noProof/>
          </w:rPr>
          <w:t>基于时间树的搜索搜索经验提取方法</w:t>
        </w:r>
        <w:r w:rsidR="00BE4D51">
          <w:rPr>
            <w:noProof/>
            <w:webHidden/>
          </w:rPr>
          <w:tab/>
        </w:r>
        <w:r w:rsidR="00BE4D51">
          <w:rPr>
            <w:noProof/>
            <w:webHidden/>
          </w:rPr>
          <w:fldChar w:fldCharType="begin"/>
        </w:r>
        <w:r w:rsidR="00BE4D51">
          <w:rPr>
            <w:noProof/>
            <w:webHidden/>
          </w:rPr>
          <w:instrText xml:space="preserve"> PAGEREF _Toc498001781 \h </w:instrText>
        </w:r>
        <w:r w:rsidR="00BE4D51">
          <w:rPr>
            <w:noProof/>
            <w:webHidden/>
          </w:rPr>
        </w:r>
        <w:r w:rsidR="00BE4D51">
          <w:rPr>
            <w:noProof/>
            <w:webHidden/>
          </w:rPr>
          <w:fldChar w:fldCharType="separate"/>
        </w:r>
        <w:r w:rsidR="00BE4D51">
          <w:rPr>
            <w:noProof/>
            <w:webHidden/>
          </w:rPr>
          <w:t>- 27 -</w:t>
        </w:r>
        <w:r w:rsidR="00BE4D51">
          <w:rPr>
            <w:noProof/>
            <w:webHidden/>
          </w:rPr>
          <w:fldChar w:fldCharType="end"/>
        </w:r>
      </w:hyperlink>
    </w:p>
    <w:p w14:paraId="016B38FB"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82" w:history="1">
        <w:r w:rsidR="00BE4D51" w:rsidRPr="00FA1570">
          <w:rPr>
            <w:rStyle w:val="a4"/>
            <w:noProof/>
          </w:rPr>
          <w:t xml:space="preserve">3.5.1 </w:t>
        </w:r>
        <w:r w:rsidR="00BE4D51" w:rsidRPr="00FA1570">
          <w:rPr>
            <w:rStyle w:val="a4"/>
            <w:noProof/>
          </w:rPr>
          <w:t>搜索经验提取模型</w:t>
        </w:r>
        <w:r w:rsidR="00BE4D51">
          <w:rPr>
            <w:noProof/>
            <w:webHidden/>
          </w:rPr>
          <w:tab/>
        </w:r>
        <w:r w:rsidR="00BE4D51">
          <w:rPr>
            <w:noProof/>
            <w:webHidden/>
          </w:rPr>
          <w:fldChar w:fldCharType="begin"/>
        </w:r>
        <w:r w:rsidR="00BE4D51">
          <w:rPr>
            <w:noProof/>
            <w:webHidden/>
          </w:rPr>
          <w:instrText xml:space="preserve"> PAGEREF _Toc498001782 \h </w:instrText>
        </w:r>
        <w:r w:rsidR="00BE4D51">
          <w:rPr>
            <w:noProof/>
            <w:webHidden/>
          </w:rPr>
        </w:r>
        <w:r w:rsidR="00BE4D51">
          <w:rPr>
            <w:noProof/>
            <w:webHidden/>
          </w:rPr>
          <w:fldChar w:fldCharType="separate"/>
        </w:r>
        <w:r w:rsidR="00BE4D51">
          <w:rPr>
            <w:noProof/>
            <w:webHidden/>
          </w:rPr>
          <w:t>- 27 -</w:t>
        </w:r>
        <w:r w:rsidR="00BE4D51">
          <w:rPr>
            <w:noProof/>
            <w:webHidden/>
          </w:rPr>
          <w:fldChar w:fldCharType="end"/>
        </w:r>
      </w:hyperlink>
    </w:p>
    <w:p w14:paraId="0975A032"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83" w:history="1">
        <w:r w:rsidR="00BE4D51" w:rsidRPr="00FA1570">
          <w:rPr>
            <w:rStyle w:val="a4"/>
            <w:noProof/>
          </w:rPr>
          <w:t xml:space="preserve">3.5.2 </w:t>
        </w:r>
        <w:r w:rsidR="00BE4D51" w:rsidRPr="00FA1570">
          <w:rPr>
            <w:rStyle w:val="a4"/>
            <w:noProof/>
          </w:rPr>
          <w:t>基于查询</w:t>
        </w:r>
        <w:r w:rsidR="00BE4D51" w:rsidRPr="00FA1570">
          <w:rPr>
            <w:rStyle w:val="a4"/>
            <w:noProof/>
          </w:rPr>
          <w:t>-</w:t>
        </w:r>
        <w:r w:rsidR="00BE4D51" w:rsidRPr="00FA1570">
          <w:rPr>
            <w:rStyle w:val="a4"/>
            <w:noProof/>
          </w:rPr>
          <w:t>点击</w:t>
        </w:r>
        <w:r w:rsidR="00BE4D51" w:rsidRPr="00FA1570">
          <w:rPr>
            <w:rStyle w:val="a4"/>
            <w:noProof/>
          </w:rPr>
          <w:t>-</w:t>
        </w:r>
        <w:r w:rsidR="00BE4D51" w:rsidRPr="00FA1570">
          <w:rPr>
            <w:rStyle w:val="a4"/>
            <w:noProof/>
          </w:rPr>
          <w:t>查询序列识别的因果经验提取算法</w:t>
        </w:r>
        <w:r w:rsidR="00BE4D51">
          <w:rPr>
            <w:noProof/>
            <w:webHidden/>
          </w:rPr>
          <w:tab/>
        </w:r>
        <w:r w:rsidR="00BE4D51">
          <w:rPr>
            <w:noProof/>
            <w:webHidden/>
          </w:rPr>
          <w:fldChar w:fldCharType="begin"/>
        </w:r>
        <w:r w:rsidR="00BE4D51">
          <w:rPr>
            <w:noProof/>
            <w:webHidden/>
          </w:rPr>
          <w:instrText xml:space="preserve"> PAGEREF _Toc498001783 \h </w:instrText>
        </w:r>
        <w:r w:rsidR="00BE4D51">
          <w:rPr>
            <w:noProof/>
            <w:webHidden/>
          </w:rPr>
        </w:r>
        <w:r w:rsidR="00BE4D51">
          <w:rPr>
            <w:noProof/>
            <w:webHidden/>
          </w:rPr>
          <w:fldChar w:fldCharType="separate"/>
        </w:r>
        <w:r w:rsidR="00BE4D51">
          <w:rPr>
            <w:noProof/>
            <w:webHidden/>
          </w:rPr>
          <w:t>- 28 -</w:t>
        </w:r>
        <w:r w:rsidR="00BE4D51">
          <w:rPr>
            <w:noProof/>
            <w:webHidden/>
          </w:rPr>
          <w:fldChar w:fldCharType="end"/>
        </w:r>
      </w:hyperlink>
    </w:p>
    <w:p w14:paraId="008F5BB0"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84" w:history="1">
        <w:r w:rsidR="00BE4D51" w:rsidRPr="00FA1570">
          <w:rPr>
            <w:rStyle w:val="a4"/>
            <w:noProof/>
          </w:rPr>
          <w:t xml:space="preserve">3.5.3 </w:t>
        </w:r>
        <w:r w:rsidR="00BE4D51" w:rsidRPr="00FA1570">
          <w:rPr>
            <w:rStyle w:val="a4"/>
            <w:noProof/>
          </w:rPr>
          <w:t>基于子任务划分的主题经验提取算法</w:t>
        </w:r>
        <w:r w:rsidR="00BE4D51">
          <w:rPr>
            <w:noProof/>
            <w:webHidden/>
          </w:rPr>
          <w:tab/>
        </w:r>
        <w:r w:rsidR="00BE4D51">
          <w:rPr>
            <w:noProof/>
            <w:webHidden/>
          </w:rPr>
          <w:fldChar w:fldCharType="begin"/>
        </w:r>
        <w:r w:rsidR="00BE4D51">
          <w:rPr>
            <w:noProof/>
            <w:webHidden/>
          </w:rPr>
          <w:instrText xml:space="preserve"> PAGEREF _Toc498001784 \h </w:instrText>
        </w:r>
        <w:r w:rsidR="00BE4D51">
          <w:rPr>
            <w:noProof/>
            <w:webHidden/>
          </w:rPr>
        </w:r>
        <w:r w:rsidR="00BE4D51">
          <w:rPr>
            <w:noProof/>
            <w:webHidden/>
          </w:rPr>
          <w:fldChar w:fldCharType="separate"/>
        </w:r>
        <w:r w:rsidR="00BE4D51">
          <w:rPr>
            <w:noProof/>
            <w:webHidden/>
          </w:rPr>
          <w:t>- 29 -</w:t>
        </w:r>
        <w:r w:rsidR="00BE4D51">
          <w:rPr>
            <w:noProof/>
            <w:webHidden/>
          </w:rPr>
          <w:fldChar w:fldCharType="end"/>
        </w:r>
      </w:hyperlink>
    </w:p>
    <w:p w14:paraId="16BD0C6D" w14:textId="77777777" w:rsidR="00BE4D51" w:rsidRDefault="00333F99">
      <w:pPr>
        <w:pStyle w:val="21"/>
        <w:tabs>
          <w:tab w:val="right" w:leader="dot" w:pos="9060"/>
        </w:tabs>
        <w:rPr>
          <w:rFonts w:asciiTheme="minorHAnsi" w:eastAsiaTheme="minorEastAsia" w:hAnsiTheme="minorHAnsi" w:cstheme="minorBidi"/>
          <w:smallCaps w:val="0"/>
          <w:noProof/>
          <w:szCs w:val="24"/>
        </w:rPr>
      </w:pPr>
      <w:hyperlink w:anchor="_Toc498001785" w:history="1">
        <w:r w:rsidR="00BE4D51" w:rsidRPr="00FA1570">
          <w:rPr>
            <w:rStyle w:val="a4"/>
            <w:noProof/>
          </w:rPr>
          <w:t xml:space="preserve">3.6 </w:t>
        </w:r>
        <w:r w:rsidR="00BE4D51" w:rsidRPr="00FA1570">
          <w:rPr>
            <w:rStyle w:val="a4"/>
            <w:noProof/>
          </w:rPr>
          <w:t>基于子任务划分的主题经验提取算法对比实验</w:t>
        </w:r>
        <w:r w:rsidR="00BE4D51">
          <w:rPr>
            <w:noProof/>
            <w:webHidden/>
          </w:rPr>
          <w:tab/>
        </w:r>
        <w:r w:rsidR="00BE4D51">
          <w:rPr>
            <w:noProof/>
            <w:webHidden/>
          </w:rPr>
          <w:fldChar w:fldCharType="begin"/>
        </w:r>
        <w:r w:rsidR="00BE4D51">
          <w:rPr>
            <w:noProof/>
            <w:webHidden/>
          </w:rPr>
          <w:instrText xml:space="preserve"> PAGEREF _Toc498001785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6D926423"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86" w:history="1">
        <w:r w:rsidR="00BE4D51" w:rsidRPr="00FA1570">
          <w:rPr>
            <w:rStyle w:val="a4"/>
            <w:noProof/>
          </w:rPr>
          <w:t xml:space="preserve">3.6.1 </w:t>
        </w:r>
        <w:r w:rsidR="00BE4D51" w:rsidRPr="00FA1570">
          <w:rPr>
            <w:rStyle w:val="a4"/>
            <w:noProof/>
          </w:rPr>
          <w:t>实验设计</w:t>
        </w:r>
        <w:r w:rsidR="00BE4D51">
          <w:rPr>
            <w:noProof/>
            <w:webHidden/>
          </w:rPr>
          <w:tab/>
        </w:r>
        <w:r w:rsidR="00BE4D51">
          <w:rPr>
            <w:noProof/>
            <w:webHidden/>
          </w:rPr>
          <w:fldChar w:fldCharType="begin"/>
        </w:r>
        <w:r w:rsidR="00BE4D51">
          <w:rPr>
            <w:noProof/>
            <w:webHidden/>
          </w:rPr>
          <w:instrText xml:space="preserve"> PAGEREF _Toc498001786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241878B2"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87" w:history="1">
        <w:r w:rsidR="00BE4D51" w:rsidRPr="00FA1570">
          <w:rPr>
            <w:rStyle w:val="a4"/>
            <w:noProof/>
          </w:rPr>
          <w:t xml:space="preserve">3.6.2 </w:t>
        </w:r>
        <w:r w:rsidR="00BE4D51" w:rsidRPr="00FA1570">
          <w:rPr>
            <w:rStyle w:val="a4"/>
            <w:noProof/>
          </w:rPr>
          <w:t>对比算法</w:t>
        </w:r>
        <w:r w:rsidR="00BE4D51">
          <w:rPr>
            <w:noProof/>
            <w:webHidden/>
          </w:rPr>
          <w:tab/>
        </w:r>
        <w:r w:rsidR="00BE4D51">
          <w:rPr>
            <w:noProof/>
            <w:webHidden/>
          </w:rPr>
          <w:fldChar w:fldCharType="begin"/>
        </w:r>
        <w:r w:rsidR="00BE4D51">
          <w:rPr>
            <w:noProof/>
            <w:webHidden/>
          </w:rPr>
          <w:instrText xml:space="preserve"> PAGEREF _Toc498001787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59DB0061"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88" w:history="1">
        <w:r w:rsidR="00BE4D51" w:rsidRPr="00FA1570">
          <w:rPr>
            <w:rStyle w:val="a4"/>
            <w:noProof/>
          </w:rPr>
          <w:t xml:space="preserve">3.6.3 </w:t>
        </w:r>
        <w:r w:rsidR="00BE4D51" w:rsidRPr="00FA1570">
          <w:rPr>
            <w:rStyle w:val="a4"/>
            <w:noProof/>
          </w:rPr>
          <w:t>评价标准</w:t>
        </w:r>
        <w:r w:rsidR="00BE4D51">
          <w:rPr>
            <w:noProof/>
            <w:webHidden/>
          </w:rPr>
          <w:tab/>
        </w:r>
        <w:r w:rsidR="00BE4D51">
          <w:rPr>
            <w:noProof/>
            <w:webHidden/>
          </w:rPr>
          <w:fldChar w:fldCharType="begin"/>
        </w:r>
        <w:r w:rsidR="00BE4D51">
          <w:rPr>
            <w:noProof/>
            <w:webHidden/>
          </w:rPr>
          <w:instrText xml:space="preserve"> PAGEREF _Toc498001788 \h </w:instrText>
        </w:r>
        <w:r w:rsidR="00BE4D51">
          <w:rPr>
            <w:noProof/>
            <w:webHidden/>
          </w:rPr>
        </w:r>
        <w:r w:rsidR="00BE4D51">
          <w:rPr>
            <w:noProof/>
            <w:webHidden/>
          </w:rPr>
          <w:fldChar w:fldCharType="separate"/>
        </w:r>
        <w:r w:rsidR="00BE4D51">
          <w:rPr>
            <w:noProof/>
            <w:webHidden/>
          </w:rPr>
          <w:t>- 32 -</w:t>
        </w:r>
        <w:r w:rsidR="00BE4D51">
          <w:rPr>
            <w:noProof/>
            <w:webHidden/>
          </w:rPr>
          <w:fldChar w:fldCharType="end"/>
        </w:r>
      </w:hyperlink>
    </w:p>
    <w:p w14:paraId="41AA8086"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89" w:history="1">
        <w:r w:rsidR="00BE4D51" w:rsidRPr="00FA1570">
          <w:rPr>
            <w:rStyle w:val="a4"/>
            <w:noProof/>
          </w:rPr>
          <w:t xml:space="preserve">3.6.4 </w:t>
        </w:r>
        <w:r w:rsidR="00BE4D51" w:rsidRPr="00FA1570">
          <w:rPr>
            <w:rStyle w:val="a4"/>
            <w:noProof/>
          </w:rPr>
          <w:t>结果分析</w:t>
        </w:r>
        <w:r w:rsidR="00BE4D51">
          <w:rPr>
            <w:noProof/>
            <w:webHidden/>
          </w:rPr>
          <w:tab/>
        </w:r>
        <w:r w:rsidR="00BE4D51">
          <w:rPr>
            <w:noProof/>
            <w:webHidden/>
          </w:rPr>
          <w:fldChar w:fldCharType="begin"/>
        </w:r>
        <w:r w:rsidR="00BE4D51">
          <w:rPr>
            <w:noProof/>
            <w:webHidden/>
          </w:rPr>
          <w:instrText xml:space="preserve"> PAGEREF _Toc498001789 \h </w:instrText>
        </w:r>
        <w:r w:rsidR="00BE4D51">
          <w:rPr>
            <w:noProof/>
            <w:webHidden/>
          </w:rPr>
        </w:r>
        <w:r w:rsidR="00BE4D51">
          <w:rPr>
            <w:noProof/>
            <w:webHidden/>
          </w:rPr>
          <w:fldChar w:fldCharType="separate"/>
        </w:r>
        <w:r w:rsidR="00BE4D51">
          <w:rPr>
            <w:noProof/>
            <w:webHidden/>
          </w:rPr>
          <w:t>- 33 -</w:t>
        </w:r>
        <w:r w:rsidR="00BE4D51">
          <w:rPr>
            <w:noProof/>
            <w:webHidden/>
          </w:rPr>
          <w:fldChar w:fldCharType="end"/>
        </w:r>
      </w:hyperlink>
    </w:p>
    <w:p w14:paraId="4511751D"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90" w:history="1">
        <w:r w:rsidR="00BE4D51" w:rsidRPr="00FA1570">
          <w:rPr>
            <w:rStyle w:val="a4"/>
            <w:noProof/>
          </w:rPr>
          <w:t xml:space="preserve">3.6.5 </w:t>
        </w:r>
        <w:r w:rsidR="00BE4D51" w:rsidRPr="00FA1570">
          <w:rPr>
            <w:rStyle w:val="a4"/>
            <w:noProof/>
          </w:rPr>
          <w:t>实验结论</w:t>
        </w:r>
        <w:r w:rsidR="00BE4D51">
          <w:rPr>
            <w:noProof/>
            <w:webHidden/>
          </w:rPr>
          <w:tab/>
        </w:r>
        <w:r w:rsidR="00BE4D51">
          <w:rPr>
            <w:noProof/>
            <w:webHidden/>
          </w:rPr>
          <w:fldChar w:fldCharType="begin"/>
        </w:r>
        <w:r w:rsidR="00BE4D51">
          <w:rPr>
            <w:noProof/>
            <w:webHidden/>
          </w:rPr>
          <w:instrText xml:space="preserve"> PAGEREF _Toc498001790 \h </w:instrText>
        </w:r>
        <w:r w:rsidR="00BE4D51">
          <w:rPr>
            <w:noProof/>
            <w:webHidden/>
          </w:rPr>
        </w:r>
        <w:r w:rsidR="00BE4D51">
          <w:rPr>
            <w:noProof/>
            <w:webHidden/>
          </w:rPr>
          <w:fldChar w:fldCharType="separate"/>
        </w:r>
        <w:r w:rsidR="00BE4D51">
          <w:rPr>
            <w:noProof/>
            <w:webHidden/>
          </w:rPr>
          <w:t>- 36 -</w:t>
        </w:r>
        <w:r w:rsidR="00BE4D51">
          <w:rPr>
            <w:noProof/>
            <w:webHidden/>
          </w:rPr>
          <w:fldChar w:fldCharType="end"/>
        </w:r>
      </w:hyperlink>
    </w:p>
    <w:p w14:paraId="49C6AA9B" w14:textId="77777777" w:rsidR="00BE4D51" w:rsidRDefault="00333F99">
      <w:pPr>
        <w:pStyle w:val="21"/>
        <w:tabs>
          <w:tab w:val="right" w:leader="dot" w:pos="9060"/>
        </w:tabs>
        <w:rPr>
          <w:rFonts w:asciiTheme="minorHAnsi" w:eastAsiaTheme="minorEastAsia" w:hAnsiTheme="minorHAnsi" w:cstheme="minorBidi"/>
          <w:smallCaps w:val="0"/>
          <w:noProof/>
          <w:szCs w:val="24"/>
        </w:rPr>
      </w:pPr>
      <w:hyperlink w:anchor="_Toc498001791" w:history="1">
        <w:r w:rsidR="00BE4D51" w:rsidRPr="00FA1570">
          <w:rPr>
            <w:rStyle w:val="a4"/>
            <w:noProof/>
          </w:rPr>
          <w:t xml:space="preserve">3.7 </w:t>
        </w:r>
        <w:r w:rsidR="00BE4D51" w:rsidRPr="00FA1570">
          <w:rPr>
            <w:rStyle w:val="a4"/>
            <w:noProof/>
          </w:rPr>
          <w:t>结论</w:t>
        </w:r>
        <w:r w:rsidR="00BE4D51">
          <w:rPr>
            <w:noProof/>
            <w:webHidden/>
          </w:rPr>
          <w:tab/>
        </w:r>
        <w:r w:rsidR="00BE4D51">
          <w:rPr>
            <w:noProof/>
            <w:webHidden/>
          </w:rPr>
          <w:fldChar w:fldCharType="begin"/>
        </w:r>
        <w:r w:rsidR="00BE4D51">
          <w:rPr>
            <w:noProof/>
            <w:webHidden/>
          </w:rPr>
          <w:instrText xml:space="preserve"> PAGEREF _Toc498001791 \h </w:instrText>
        </w:r>
        <w:r w:rsidR="00BE4D51">
          <w:rPr>
            <w:noProof/>
            <w:webHidden/>
          </w:rPr>
        </w:r>
        <w:r w:rsidR="00BE4D51">
          <w:rPr>
            <w:noProof/>
            <w:webHidden/>
          </w:rPr>
          <w:fldChar w:fldCharType="separate"/>
        </w:r>
        <w:r w:rsidR="00BE4D51">
          <w:rPr>
            <w:noProof/>
            <w:webHidden/>
          </w:rPr>
          <w:t>- 36 -</w:t>
        </w:r>
        <w:r w:rsidR="00BE4D51">
          <w:rPr>
            <w:noProof/>
            <w:webHidden/>
          </w:rPr>
          <w:fldChar w:fldCharType="end"/>
        </w:r>
      </w:hyperlink>
    </w:p>
    <w:p w14:paraId="658BEAAD" w14:textId="77777777" w:rsidR="00BE4D51" w:rsidRDefault="00333F99">
      <w:pPr>
        <w:pStyle w:val="12"/>
        <w:tabs>
          <w:tab w:val="right" w:leader="dot" w:pos="9060"/>
        </w:tabs>
        <w:rPr>
          <w:rFonts w:asciiTheme="minorHAnsi" w:eastAsiaTheme="minorEastAsia" w:hAnsiTheme="minorHAnsi" w:cstheme="minorBidi"/>
          <w:caps w:val="0"/>
          <w:noProof/>
          <w:sz w:val="24"/>
          <w:szCs w:val="24"/>
        </w:rPr>
      </w:pPr>
      <w:hyperlink w:anchor="_Toc498001792" w:history="1">
        <w:r w:rsidR="00BE4D51" w:rsidRPr="00FA1570">
          <w:rPr>
            <w:rStyle w:val="a4"/>
            <w:noProof/>
          </w:rPr>
          <w:t>第</w:t>
        </w:r>
        <w:r w:rsidR="00BE4D51" w:rsidRPr="00FA1570">
          <w:rPr>
            <w:rStyle w:val="a4"/>
            <w:noProof/>
          </w:rPr>
          <w:t>4</w:t>
        </w:r>
        <w:r w:rsidR="00BE4D51" w:rsidRPr="00FA1570">
          <w:rPr>
            <w:rStyle w:val="a4"/>
            <w:noProof/>
          </w:rPr>
          <w:t>章</w:t>
        </w:r>
        <w:r w:rsidR="00BE4D51" w:rsidRPr="00FA1570">
          <w:rPr>
            <w:rStyle w:val="a4"/>
            <w:noProof/>
          </w:rPr>
          <w:t xml:space="preserve"> </w:t>
        </w:r>
        <w:r w:rsidR="00BE4D51" w:rsidRPr="00FA1570">
          <w:rPr>
            <w:rStyle w:val="a4"/>
            <w:noProof/>
          </w:rPr>
          <w:t>面向搜索经验的查询推荐方法及查询结果可视化</w:t>
        </w:r>
        <w:r w:rsidR="00BE4D51">
          <w:rPr>
            <w:noProof/>
            <w:webHidden/>
          </w:rPr>
          <w:tab/>
        </w:r>
        <w:r w:rsidR="00BE4D51">
          <w:rPr>
            <w:noProof/>
            <w:webHidden/>
          </w:rPr>
          <w:fldChar w:fldCharType="begin"/>
        </w:r>
        <w:r w:rsidR="00BE4D51">
          <w:rPr>
            <w:noProof/>
            <w:webHidden/>
          </w:rPr>
          <w:instrText xml:space="preserve"> PAGEREF _Toc498001792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43B6DE0B" w14:textId="77777777" w:rsidR="00BE4D51" w:rsidRDefault="00333F99">
      <w:pPr>
        <w:pStyle w:val="21"/>
        <w:tabs>
          <w:tab w:val="right" w:leader="dot" w:pos="9060"/>
        </w:tabs>
        <w:rPr>
          <w:rFonts w:asciiTheme="minorHAnsi" w:eastAsiaTheme="minorEastAsia" w:hAnsiTheme="minorHAnsi" w:cstheme="minorBidi"/>
          <w:smallCaps w:val="0"/>
          <w:noProof/>
          <w:szCs w:val="24"/>
        </w:rPr>
      </w:pPr>
      <w:hyperlink w:anchor="_Toc498001793" w:history="1">
        <w:r w:rsidR="00BE4D51" w:rsidRPr="00FA1570">
          <w:rPr>
            <w:rStyle w:val="a4"/>
            <w:noProof/>
          </w:rPr>
          <w:t xml:space="preserve">4.1 </w:t>
        </w:r>
        <w:r w:rsidR="00BE4D51" w:rsidRPr="00FA1570">
          <w:rPr>
            <w:rStyle w:val="a4"/>
            <w:noProof/>
          </w:rPr>
          <w:t>面向搜索经验的查询推荐方法</w:t>
        </w:r>
        <w:r w:rsidR="00BE4D51">
          <w:rPr>
            <w:noProof/>
            <w:webHidden/>
          </w:rPr>
          <w:tab/>
        </w:r>
        <w:r w:rsidR="00BE4D51">
          <w:rPr>
            <w:noProof/>
            <w:webHidden/>
          </w:rPr>
          <w:fldChar w:fldCharType="begin"/>
        </w:r>
        <w:r w:rsidR="00BE4D51">
          <w:rPr>
            <w:noProof/>
            <w:webHidden/>
          </w:rPr>
          <w:instrText xml:space="preserve"> PAGEREF _Toc498001793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597114C0"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94" w:history="1">
        <w:r w:rsidR="00BE4D51" w:rsidRPr="00FA1570">
          <w:rPr>
            <w:rStyle w:val="a4"/>
            <w:noProof/>
          </w:rPr>
          <w:t xml:space="preserve">4.1.1 </w:t>
        </w:r>
        <w:r w:rsidR="00BE4D51" w:rsidRPr="00FA1570">
          <w:rPr>
            <w:rStyle w:val="a4"/>
            <w:noProof/>
          </w:rPr>
          <w:t>面向搜索经验的查询推荐模型</w:t>
        </w:r>
        <w:r w:rsidR="00BE4D51">
          <w:rPr>
            <w:noProof/>
            <w:webHidden/>
          </w:rPr>
          <w:tab/>
        </w:r>
        <w:r w:rsidR="00BE4D51">
          <w:rPr>
            <w:noProof/>
            <w:webHidden/>
          </w:rPr>
          <w:fldChar w:fldCharType="begin"/>
        </w:r>
        <w:r w:rsidR="00BE4D51">
          <w:rPr>
            <w:noProof/>
            <w:webHidden/>
          </w:rPr>
          <w:instrText xml:space="preserve"> PAGEREF _Toc498001794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6235F1E6"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95" w:history="1">
        <w:r w:rsidR="00BE4D51" w:rsidRPr="00FA1570">
          <w:rPr>
            <w:rStyle w:val="a4"/>
            <w:noProof/>
          </w:rPr>
          <w:t xml:space="preserve">4.1.2 </w:t>
        </w:r>
        <w:r w:rsidR="00BE4D51" w:rsidRPr="00FA1570">
          <w:rPr>
            <w:rStyle w:val="a4"/>
            <w:noProof/>
          </w:rPr>
          <w:t>面向因果经验的查询推荐方法</w:t>
        </w:r>
        <w:r w:rsidR="00BE4D51">
          <w:rPr>
            <w:noProof/>
            <w:webHidden/>
          </w:rPr>
          <w:tab/>
        </w:r>
        <w:r w:rsidR="00BE4D51">
          <w:rPr>
            <w:noProof/>
            <w:webHidden/>
          </w:rPr>
          <w:fldChar w:fldCharType="begin"/>
        </w:r>
        <w:r w:rsidR="00BE4D51">
          <w:rPr>
            <w:noProof/>
            <w:webHidden/>
          </w:rPr>
          <w:instrText xml:space="preserve"> PAGEREF _Toc498001795 \h </w:instrText>
        </w:r>
        <w:r w:rsidR="00BE4D51">
          <w:rPr>
            <w:noProof/>
            <w:webHidden/>
          </w:rPr>
        </w:r>
        <w:r w:rsidR="00BE4D51">
          <w:rPr>
            <w:noProof/>
            <w:webHidden/>
          </w:rPr>
          <w:fldChar w:fldCharType="separate"/>
        </w:r>
        <w:r w:rsidR="00BE4D51">
          <w:rPr>
            <w:noProof/>
            <w:webHidden/>
          </w:rPr>
          <w:t>- 38 -</w:t>
        </w:r>
        <w:r w:rsidR="00BE4D51">
          <w:rPr>
            <w:noProof/>
            <w:webHidden/>
          </w:rPr>
          <w:fldChar w:fldCharType="end"/>
        </w:r>
      </w:hyperlink>
    </w:p>
    <w:p w14:paraId="4A8DF0D3"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96" w:history="1">
        <w:r w:rsidR="00BE4D51" w:rsidRPr="00FA1570">
          <w:rPr>
            <w:rStyle w:val="a4"/>
            <w:noProof/>
          </w:rPr>
          <w:t xml:space="preserve">4.1.3 </w:t>
        </w:r>
        <w:r w:rsidR="00BE4D51" w:rsidRPr="00FA1570">
          <w:rPr>
            <w:rStyle w:val="a4"/>
            <w:noProof/>
          </w:rPr>
          <w:t>主题经验合并算法</w:t>
        </w:r>
        <w:r w:rsidR="00BE4D51">
          <w:rPr>
            <w:noProof/>
            <w:webHidden/>
          </w:rPr>
          <w:tab/>
        </w:r>
        <w:r w:rsidR="00BE4D51">
          <w:rPr>
            <w:noProof/>
            <w:webHidden/>
          </w:rPr>
          <w:fldChar w:fldCharType="begin"/>
        </w:r>
        <w:r w:rsidR="00BE4D51">
          <w:rPr>
            <w:noProof/>
            <w:webHidden/>
          </w:rPr>
          <w:instrText xml:space="preserve"> PAGEREF _Toc498001796 \h </w:instrText>
        </w:r>
        <w:r w:rsidR="00BE4D51">
          <w:rPr>
            <w:noProof/>
            <w:webHidden/>
          </w:rPr>
        </w:r>
        <w:r w:rsidR="00BE4D51">
          <w:rPr>
            <w:noProof/>
            <w:webHidden/>
          </w:rPr>
          <w:fldChar w:fldCharType="separate"/>
        </w:r>
        <w:r w:rsidR="00BE4D51">
          <w:rPr>
            <w:noProof/>
            <w:webHidden/>
          </w:rPr>
          <w:t>- 39 -</w:t>
        </w:r>
        <w:r w:rsidR="00BE4D51">
          <w:rPr>
            <w:noProof/>
            <w:webHidden/>
          </w:rPr>
          <w:fldChar w:fldCharType="end"/>
        </w:r>
      </w:hyperlink>
    </w:p>
    <w:p w14:paraId="425CBA8D"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97" w:history="1">
        <w:r w:rsidR="00BE4D51" w:rsidRPr="00FA1570">
          <w:rPr>
            <w:rStyle w:val="a4"/>
            <w:noProof/>
          </w:rPr>
          <w:t xml:space="preserve">4.1.4 </w:t>
        </w:r>
        <w:r w:rsidR="00BE4D51" w:rsidRPr="00FA1570">
          <w:rPr>
            <w:rStyle w:val="a4"/>
            <w:noProof/>
          </w:rPr>
          <w:t>子任务内部的查询推荐方法</w:t>
        </w:r>
        <w:r w:rsidR="00BE4D51">
          <w:rPr>
            <w:noProof/>
            <w:webHidden/>
          </w:rPr>
          <w:tab/>
        </w:r>
        <w:r w:rsidR="00BE4D51">
          <w:rPr>
            <w:noProof/>
            <w:webHidden/>
          </w:rPr>
          <w:fldChar w:fldCharType="begin"/>
        </w:r>
        <w:r w:rsidR="00BE4D51">
          <w:rPr>
            <w:noProof/>
            <w:webHidden/>
          </w:rPr>
          <w:instrText xml:space="preserve"> PAGEREF _Toc498001797 \h </w:instrText>
        </w:r>
        <w:r w:rsidR="00BE4D51">
          <w:rPr>
            <w:noProof/>
            <w:webHidden/>
          </w:rPr>
        </w:r>
        <w:r w:rsidR="00BE4D51">
          <w:rPr>
            <w:noProof/>
            <w:webHidden/>
          </w:rPr>
          <w:fldChar w:fldCharType="separate"/>
        </w:r>
        <w:r w:rsidR="00BE4D51">
          <w:rPr>
            <w:noProof/>
            <w:webHidden/>
          </w:rPr>
          <w:t>- 43 -</w:t>
        </w:r>
        <w:r w:rsidR="00BE4D51">
          <w:rPr>
            <w:noProof/>
            <w:webHidden/>
          </w:rPr>
          <w:fldChar w:fldCharType="end"/>
        </w:r>
      </w:hyperlink>
    </w:p>
    <w:p w14:paraId="7A6D7C46"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798" w:history="1">
        <w:r w:rsidR="00BE4D51" w:rsidRPr="00FA1570">
          <w:rPr>
            <w:rStyle w:val="a4"/>
            <w:noProof/>
          </w:rPr>
          <w:t xml:space="preserve">4.1.5 </w:t>
        </w:r>
        <w:r w:rsidR="00BE4D51" w:rsidRPr="00FA1570">
          <w:rPr>
            <w:rStyle w:val="a4"/>
            <w:noProof/>
          </w:rPr>
          <w:t>跨子任务的查询推荐方法</w:t>
        </w:r>
        <w:r w:rsidR="00BE4D51">
          <w:rPr>
            <w:noProof/>
            <w:webHidden/>
          </w:rPr>
          <w:tab/>
        </w:r>
        <w:r w:rsidR="00BE4D51">
          <w:rPr>
            <w:noProof/>
            <w:webHidden/>
          </w:rPr>
          <w:fldChar w:fldCharType="begin"/>
        </w:r>
        <w:r w:rsidR="00BE4D51">
          <w:rPr>
            <w:noProof/>
            <w:webHidden/>
          </w:rPr>
          <w:instrText xml:space="preserve"> PAGEREF _Toc498001798 \h </w:instrText>
        </w:r>
        <w:r w:rsidR="00BE4D51">
          <w:rPr>
            <w:noProof/>
            <w:webHidden/>
          </w:rPr>
        </w:r>
        <w:r w:rsidR="00BE4D51">
          <w:rPr>
            <w:noProof/>
            <w:webHidden/>
          </w:rPr>
          <w:fldChar w:fldCharType="separate"/>
        </w:r>
        <w:r w:rsidR="00BE4D51">
          <w:rPr>
            <w:noProof/>
            <w:webHidden/>
          </w:rPr>
          <w:t>- 43 -</w:t>
        </w:r>
        <w:r w:rsidR="00BE4D51">
          <w:rPr>
            <w:noProof/>
            <w:webHidden/>
          </w:rPr>
          <w:fldChar w:fldCharType="end"/>
        </w:r>
      </w:hyperlink>
    </w:p>
    <w:p w14:paraId="55458D74" w14:textId="77777777" w:rsidR="00BE4D51" w:rsidRDefault="00333F99">
      <w:pPr>
        <w:pStyle w:val="21"/>
        <w:tabs>
          <w:tab w:val="right" w:leader="dot" w:pos="9060"/>
        </w:tabs>
        <w:rPr>
          <w:rFonts w:asciiTheme="minorHAnsi" w:eastAsiaTheme="minorEastAsia" w:hAnsiTheme="minorHAnsi" w:cstheme="minorBidi"/>
          <w:smallCaps w:val="0"/>
          <w:noProof/>
          <w:szCs w:val="24"/>
        </w:rPr>
      </w:pPr>
      <w:hyperlink w:anchor="_Toc498001799" w:history="1">
        <w:r w:rsidR="00BE4D51" w:rsidRPr="00FA1570">
          <w:rPr>
            <w:rStyle w:val="a4"/>
            <w:noProof/>
          </w:rPr>
          <w:t xml:space="preserve">4.2 </w:t>
        </w:r>
        <w:r w:rsidR="00BE4D51" w:rsidRPr="00FA1570">
          <w:rPr>
            <w:rStyle w:val="a4"/>
            <w:noProof/>
          </w:rPr>
          <w:t>面向搜索经验的查询推荐结果可视化方法</w:t>
        </w:r>
        <w:r w:rsidR="00BE4D51">
          <w:rPr>
            <w:noProof/>
            <w:webHidden/>
          </w:rPr>
          <w:tab/>
        </w:r>
        <w:r w:rsidR="00BE4D51">
          <w:rPr>
            <w:noProof/>
            <w:webHidden/>
          </w:rPr>
          <w:fldChar w:fldCharType="begin"/>
        </w:r>
        <w:r w:rsidR="00BE4D51">
          <w:rPr>
            <w:noProof/>
            <w:webHidden/>
          </w:rPr>
          <w:instrText xml:space="preserve"> PAGEREF _Toc498001799 \h </w:instrText>
        </w:r>
        <w:r w:rsidR="00BE4D51">
          <w:rPr>
            <w:noProof/>
            <w:webHidden/>
          </w:rPr>
        </w:r>
        <w:r w:rsidR="00BE4D51">
          <w:rPr>
            <w:noProof/>
            <w:webHidden/>
          </w:rPr>
          <w:fldChar w:fldCharType="separate"/>
        </w:r>
        <w:r w:rsidR="00BE4D51">
          <w:rPr>
            <w:noProof/>
            <w:webHidden/>
          </w:rPr>
          <w:t>- 44 -</w:t>
        </w:r>
        <w:r w:rsidR="00BE4D51">
          <w:rPr>
            <w:noProof/>
            <w:webHidden/>
          </w:rPr>
          <w:fldChar w:fldCharType="end"/>
        </w:r>
      </w:hyperlink>
    </w:p>
    <w:p w14:paraId="68507713"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800" w:history="1">
        <w:r w:rsidR="00BE4D51" w:rsidRPr="00FA1570">
          <w:rPr>
            <w:rStyle w:val="a4"/>
            <w:noProof/>
          </w:rPr>
          <w:t xml:space="preserve">4.2.1 </w:t>
        </w:r>
        <w:r w:rsidR="00BE4D51" w:rsidRPr="00FA1570">
          <w:rPr>
            <w:rStyle w:val="a4"/>
            <w:noProof/>
          </w:rPr>
          <w:t>面向因果经验的查询推荐结果可视化</w:t>
        </w:r>
        <w:r w:rsidR="00BE4D51">
          <w:rPr>
            <w:noProof/>
            <w:webHidden/>
          </w:rPr>
          <w:tab/>
        </w:r>
        <w:r w:rsidR="00BE4D51">
          <w:rPr>
            <w:noProof/>
            <w:webHidden/>
          </w:rPr>
          <w:fldChar w:fldCharType="begin"/>
        </w:r>
        <w:r w:rsidR="00BE4D51">
          <w:rPr>
            <w:noProof/>
            <w:webHidden/>
          </w:rPr>
          <w:instrText xml:space="preserve"> PAGEREF _Toc498001800 \h </w:instrText>
        </w:r>
        <w:r w:rsidR="00BE4D51">
          <w:rPr>
            <w:noProof/>
            <w:webHidden/>
          </w:rPr>
        </w:r>
        <w:r w:rsidR="00BE4D51">
          <w:rPr>
            <w:noProof/>
            <w:webHidden/>
          </w:rPr>
          <w:fldChar w:fldCharType="separate"/>
        </w:r>
        <w:r w:rsidR="00BE4D51">
          <w:rPr>
            <w:noProof/>
            <w:webHidden/>
          </w:rPr>
          <w:t>- 44 -</w:t>
        </w:r>
        <w:r w:rsidR="00BE4D51">
          <w:rPr>
            <w:noProof/>
            <w:webHidden/>
          </w:rPr>
          <w:fldChar w:fldCharType="end"/>
        </w:r>
      </w:hyperlink>
    </w:p>
    <w:p w14:paraId="71F50F3B"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801" w:history="1">
        <w:r w:rsidR="00BE4D51" w:rsidRPr="00FA1570">
          <w:rPr>
            <w:rStyle w:val="a4"/>
            <w:noProof/>
          </w:rPr>
          <w:t xml:space="preserve">4.2.2 </w:t>
        </w:r>
        <w:r w:rsidR="00BE4D51" w:rsidRPr="00FA1570">
          <w:rPr>
            <w:rStyle w:val="a4"/>
            <w:noProof/>
          </w:rPr>
          <w:t>子任务内部的查询推荐结果可视化</w:t>
        </w:r>
        <w:r w:rsidR="00BE4D51">
          <w:rPr>
            <w:noProof/>
            <w:webHidden/>
          </w:rPr>
          <w:tab/>
        </w:r>
        <w:r w:rsidR="00BE4D51">
          <w:rPr>
            <w:noProof/>
            <w:webHidden/>
          </w:rPr>
          <w:fldChar w:fldCharType="begin"/>
        </w:r>
        <w:r w:rsidR="00BE4D51">
          <w:rPr>
            <w:noProof/>
            <w:webHidden/>
          </w:rPr>
          <w:instrText xml:space="preserve"> PAGEREF _Toc498001801 \h </w:instrText>
        </w:r>
        <w:r w:rsidR="00BE4D51">
          <w:rPr>
            <w:noProof/>
            <w:webHidden/>
          </w:rPr>
        </w:r>
        <w:r w:rsidR="00BE4D51">
          <w:rPr>
            <w:noProof/>
            <w:webHidden/>
          </w:rPr>
          <w:fldChar w:fldCharType="separate"/>
        </w:r>
        <w:r w:rsidR="00BE4D51">
          <w:rPr>
            <w:noProof/>
            <w:webHidden/>
          </w:rPr>
          <w:t>- 45 -</w:t>
        </w:r>
        <w:r w:rsidR="00BE4D51">
          <w:rPr>
            <w:noProof/>
            <w:webHidden/>
          </w:rPr>
          <w:fldChar w:fldCharType="end"/>
        </w:r>
      </w:hyperlink>
    </w:p>
    <w:p w14:paraId="615649E3"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802" w:history="1">
        <w:r w:rsidR="00BE4D51" w:rsidRPr="00FA1570">
          <w:rPr>
            <w:rStyle w:val="a4"/>
            <w:noProof/>
          </w:rPr>
          <w:t xml:space="preserve">4.2.3 </w:t>
        </w:r>
        <w:r w:rsidR="00BE4D51" w:rsidRPr="00FA1570">
          <w:rPr>
            <w:rStyle w:val="a4"/>
            <w:noProof/>
          </w:rPr>
          <w:t>跨子任务的查询推荐结果可视化</w:t>
        </w:r>
        <w:r w:rsidR="00BE4D51">
          <w:rPr>
            <w:noProof/>
            <w:webHidden/>
          </w:rPr>
          <w:tab/>
        </w:r>
        <w:r w:rsidR="00BE4D51">
          <w:rPr>
            <w:noProof/>
            <w:webHidden/>
          </w:rPr>
          <w:fldChar w:fldCharType="begin"/>
        </w:r>
        <w:r w:rsidR="00BE4D51">
          <w:rPr>
            <w:noProof/>
            <w:webHidden/>
          </w:rPr>
          <w:instrText xml:space="preserve"> PAGEREF _Toc498001802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465D6241" w14:textId="77777777" w:rsidR="00BE4D51" w:rsidRDefault="00333F99">
      <w:pPr>
        <w:pStyle w:val="21"/>
        <w:tabs>
          <w:tab w:val="right" w:leader="dot" w:pos="9060"/>
        </w:tabs>
        <w:rPr>
          <w:rFonts w:asciiTheme="minorHAnsi" w:eastAsiaTheme="minorEastAsia" w:hAnsiTheme="minorHAnsi" w:cstheme="minorBidi"/>
          <w:smallCaps w:val="0"/>
          <w:noProof/>
          <w:szCs w:val="24"/>
        </w:rPr>
      </w:pPr>
      <w:hyperlink w:anchor="_Toc498001803" w:history="1">
        <w:r w:rsidR="00BE4D51" w:rsidRPr="00FA1570">
          <w:rPr>
            <w:rStyle w:val="a4"/>
            <w:noProof/>
          </w:rPr>
          <w:t xml:space="preserve">4.3 </w:t>
        </w:r>
        <w:r w:rsidR="00BE4D51" w:rsidRPr="00FA1570">
          <w:rPr>
            <w:rStyle w:val="a4"/>
            <w:noProof/>
          </w:rPr>
          <w:t>面向主题经验的查询推荐方</w:t>
        </w:r>
        <w:r w:rsidR="00BE4D51" w:rsidRPr="00FA1570">
          <w:rPr>
            <w:rStyle w:val="a4"/>
            <w:noProof/>
          </w:rPr>
          <w:t>法</w:t>
        </w:r>
        <w:r w:rsidR="00BE4D51" w:rsidRPr="00FA1570">
          <w:rPr>
            <w:rStyle w:val="a4"/>
            <w:noProof/>
          </w:rPr>
          <w:t>对比实验</w:t>
        </w:r>
        <w:r w:rsidR="00BE4D51">
          <w:rPr>
            <w:noProof/>
            <w:webHidden/>
          </w:rPr>
          <w:tab/>
        </w:r>
        <w:r w:rsidR="00BE4D51">
          <w:rPr>
            <w:noProof/>
            <w:webHidden/>
          </w:rPr>
          <w:fldChar w:fldCharType="begin"/>
        </w:r>
        <w:r w:rsidR="00BE4D51">
          <w:rPr>
            <w:noProof/>
            <w:webHidden/>
          </w:rPr>
          <w:instrText xml:space="preserve"> PAGEREF _Toc498001803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078F3AD2"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804" w:history="1">
        <w:r w:rsidR="00BE4D51" w:rsidRPr="00FA1570">
          <w:rPr>
            <w:rStyle w:val="a4"/>
            <w:noProof/>
          </w:rPr>
          <w:t xml:space="preserve">4.3.1 </w:t>
        </w:r>
        <w:r w:rsidR="00BE4D51" w:rsidRPr="00FA1570">
          <w:rPr>
            <w:rStyle w:val="a4"/>
            <w:noProof/>
          </w:rPr>
          <w:t>实验设计</w:t>
        </w:r>
        <w:r w:rsidR="00BE4D51">
          <w:rPr>
            <w:noProof/>
            <w:webHidden/>
          </w:rPr>
          <w:tab/>
        </w:r>
        <w:r w:rsidR="00BE4D51">
          <w:rPr>
            <w:noProof/>
            <w:webHidden/>
          </w:rPr>
          <w:fldChar w:fldCharType="begin"/>
        </w:r>
        <w:r w:rsidR="00BE4D51">
          <w:rPr>
            <w:noProof/>
            <w:webHidden/>
          </w:rPr>
          <w:instrText xml:space="preserve"> PAGEREF _Toc498001804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1CD050A6"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805" w:history="1">
        <w:r w:rsidR="00BE4D51" w:rsidRPr="00FA1570">
          <w:rPr>
            <w:rStyle w:val="a4"/>
            <w:noProof/>
          </w:rPr>
          <w:t xml:space="preserve">4.3.2 </w:t>
        </w:r>
        <w:r w:rsidR="00BE4D51" w:rsidRPr="00FA1570">
          <w:rPr>
            <w:rStyle w:val="a4"/>
            <w:noProof/>
          </w:rPr>
          <w:t>对比算法</w:t>
        </w:r>
        <w:r w:rsidR="00BE4D51">
          <w:rPr>
            <w:noProof/>
            <w:webHidden/>
          </w:rPr>
          <w:tab/>
        </w:r>
        <w:r w:rsidR="00BE4D51">
          <w:rPr>
            <w:noProof/>
            <w:webHidden/>
          </w:rPr>
          <w:fldChar w:fldCharType="begin"/>
        </w:r>
        <w:r w:rsidR="00BE4D51">
          <w:rPr>
            <w:noProof/>
            <w:webHidden/>
          </w:rPr>
          <w:instrText xml:space="preserve"> PAGEREF _Toc498001805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7EB2B948"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806" w:history="1">
        <w:r w:rsidR="00BE4D51" w:rsidRPr="00FA1570">
          <w:rPr>
            <w:rStyle w:val="a4"/>
            <w:noProof/>
          </w:rPr>
          <w:t xml:space="preserve">4.3.3 </w:t>
        </w:r>
        <w:r w:rsidR="00BE4D51" w:rsidRPr="00FA1570">
          <w:rPr>
            <w:rStyle w:val="a4"/>
            <w:noProof/>
          </w:rPr>
          <w:t>评价标准</w:t>
        </w:r>
        <w:r w:rsidR="00BE4D51">
          <w:rPr>
            <w:noProof/>
            <w:webHidden/>
          </w:rPr>
          <w:tab/>
        </w:r>
        <w:r w:rsidR="00BE4D51">
          <w:rPr>
            <w:noProof/>
            <w:webHidden/>
          </w:rPr>
          <w:fldChar w:fldCharType="begin"/>
        </w:r>
        <w:r w:rsidR="00BE4D51">
          <w:rPr>
            <w:noProof/>
            <w:webHidden/>
          </w:rPr>
          <w:instrText xml:space="preserve"> PAGEREF _Toc498001806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297AFC37"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807" w:history="1">
        <w:r w:rsidR="00BE4D51" w:rsidRPr="00FA1570">
          <w:rPr>
            <w:rStyle w:val="a4"/>
            <w:noProof/>
          </w:rPr>
          <w:t xml:space="preserve">4.3.4 </w:t>
        </w:r>
        <w:r w:rsidR="00BE4D51" w:rsidRPr="00FA1570">
          <w:rPr>
            <w:rStyle w:val="a4"/>
            <w:noProof/>
          </w:rPr>
          <w:t>结果分析</w:t>
        </w:r>
        <w:r w:rsidR="00BE4D51">
          <w:rPr>
            <w:noProof/>
            <w:webHidden/>
          </w:rPr>
          <w:tab/>
        </w:r>
        <w:r w:rsidR="00BE4D51">
          <w:rPr>
            <w:noProof/>
            <w:webHidden/>
          </w:rPr>
          <w:fldChar w:fldCharType="begin"/>
        </w:r>
        <w:r w:rsidR="00BE4D51">
          <w:rPr>
            <w:noProof/>
            <w:webHidden/>
          </w:rPr>
          <w:instrText xml:space="preserve"> PAGEREF _Toc498001807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6E2A8399"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808" w:history="1">
        <w:r w:rsidR="00BE4D51" w:rsidRPr="00FA1570">
          <w:rPr>
            <w:rStyle w:val="a4"/>
            <w:noProof/>
          </w:rPr>
          <w:t xml:space="preserve">4.3.5 </w:t>
        </w:r>
        <w:r w:rsidR="00BE4D51" w:rsidRPr="00FA1570">
          <w:rPr>
            <w:rStyle w:val="a4"/>
            <w:noProof/>
          </w:rPr>
          <w:t>结论</w:t>
        </w:r>
        <w:r w:rsidR="00BE4D51">
          <w:rPr>
            <w:noProof/>
            <w:webHidden/>
          </w:rPr>
          <w:tab/>
        </w:r>
        <w:r w:rsidR="00BE4D51">
          <w:rPr>
            <w:noProof/>
            <w:webHidden/>
          </w:rPr>
          <w:fldChar w:fldCharType="begin"/>
        </w:r>
        <w:r w:rsidR="00BE4D51">
          <w:rPr>
            <w:noProof/>
            <w:webHidden/>
          </w:rPr>
          <w:instrText xml:space="preserve"> PAGEREF _Toc498001808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70077892" w14:textId="77777777" w:rsidR="00BE4D51" w:rsidRDefault="00333F99">
      <w:pPr>
        <w:pStyle w:val="12"/>
        <w:tabs>
          <w:tab w:val="right" w:leader="dot" w:pos="9060"/>
        </w:tabs>
        <w:rPr>
          <w:rFonts w:asciiTheme="minorHAnsi" w:eastAsiaTheme="minorEastAsia" w:hAnsiTheme="minorHAnsi" w:cstheme="minorBidi"/>
          <w:caps w:val="0"/>
          <w:noProof/>
          <w:sz w:val="24"/>
          <w:szCs w:val="24"/>
        </w:rPr>
      </w:pPr>
      <w:hyperlink w:anchor="_Toc498001809" w:history="1">
        <w:r w:rsidR="00BE4D51" w:rsidRPr="00FA1570">
          <w:rPr>
            <w:rStyle w:val="a4"/>
            <w:noProof/>
          </w:rPr>
          <w:t>第</w:t>
        </w:r>
        <w:r w:rsidR="00BE4D51" w:rsidRPr="00FA1570">
          <w:rPr>
            <w:rStyle w:val="a4"/>
            <w:noProof/>
          </w:rPr>
          <w:t>5</w:t>
        </w:r>
        <w:r w:rsidR="00BE4D51" w:rsidRPr="00FA1570">
          <w:rPr>
            <w:rStyle w:val="a4"/>
            <w:noProof/>
          </w:rPr>
          <w:t>章</w:t>
        </w:r>
        <w:r w:rsidR="00BE4D51" w:rsidRPr="00FA1570">
          <w:rPr>
            <w:rStyle w:val="a4"/>
            <w:noProof/>
          </w:rPr>
          <w:t xml:space="preserve"> </w:t>
        </w:r>
        <w:r w:rsidR="00BE4D51" w:rsidRPr="00FA1570">
          <w:rPr>
            <w:rStyle w:val="a4"/>
            <w:noProof/>
          </w:rPr>
          <w:t>面向搜索经验的查询推荐系统</w:t>
        </w:r>
        <w:r w:rsidR="00BE4D51">
          <w:rPr>
            <w:noProof/>
            <w:webHidden/>
          </w:rPr>
          <w:tab/>
        </w:r>
        <w:r w:rsidR="00BE4D51">
          <w:rPr>
            <w:noProof/>
            <w:webHidden/>
          </w:rPr>
          <w:fldChar w:fldCharType="begin"/>
        </w:r>
        <w:r w:rsidR="00BE4D51">
          <w:rPr>
            <w:noProof/>
            <w:webHidden/>
          </w:rPr>
          <w:instrText xml:space="preserve"> PAGEREF _Toc498001809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69A959C5" w14:textId="77777777" w:rsidR="00BE4D51" w:rsidRDefault="00333F99">
      <w:pPr>
        <w:pStyle w:val="21"/>
        <w:tabs>
          <w:tab w:val="right" w:leader="dot" w:pos="9060"/>
        </w:tabs>
        <w:rPr>
          <w:rFonts w:asciiTheme="minorHAnsi" w:eastAsiaTheme="minorEastAsia" w:hAnsiTheme="minorHAnsi" w:cstheme="minorBidi"/>
          <w:smallCaps w:val="0"/>
          <w:noProof/>
          <w:szCs w:val="24"/>
        </w:rPr>
      </w:pPr>
      <w:hyperlink w:anchor="_Toc498001810" w:history="1">
        <w:r w:rsidR="00BE4D51" w:rsidRPr="00FA1570">
          <w:rPr>
            <w:rStyle w:val="a4"/>
            <w:noProof/>
          </w:rPr>
          <w:t xml:space="preserve">5.1 </w:t>
        </w:r>
        <w:r w:rsidR="00BE4D51" w:rsidRPr="00FA1570">
          <w:rPr>
            <w:rStyle w:val="a4"/>
            <w:noProof/>
          </w:rPr>
          <w:t>系统分析与设计</w:t>
        </w:r>
        <w:r w:rsidR="00BE4D51">
          <w:rPr>
            <w:noProof/>
            <w:webHidden/>
          </w:rPr>
          <w:tab/>
        </w:r>
        <w:r w:rsidR="00BE4D51">
          <w:rPr>
            <w:noProof/>
            <w:webHidden/>
          </w:rPr>
          <w:fldChar w:fldCharType="begin"/>
        </w:r>
        <w:r w:rsidR="00BE4D51">
          <w:rPr>
            <w:noProof/>
            <w:webHidden/>
          </w:rPr>
          <w:instrText xml:space="preserve"> PAGEREF _Toc498001810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0E5C797"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811" w:history="1">
        <w:r w:rsidR="00BE4D51" w:rsidRPr="00FA1570">
          <w:rPr>
            <w:rStyle w:val="a4"/>
            <w:noProof/>
          </w:rPr>
          <w:t xml:space="preserve">5.1.1 </w:t>
        </w:r>
        <w:r w:rsidR="00BE4D51" w:rsidRPr="00FA1570">
          <w:rPr>
            <w:rStyle w:val="a4"/>
            <w:noProof/>
          </w:rPr>
          <w:t>用例分析</w:t>
        </w:r>
        <w:r w:rsidR="00BE4D51">
          <w:rPr>
            <w:noProof/>
            <w:webHidden/>
          </w:rPr>
          <w:tab/>
        </w:r>
        <w:r w:rsidR="00BE4D51">
          <w:rPr>
            <w:noProof/>
            <w:webHidden/>
          </w:rPr>
          <w:fldChar w:fldCharType="begin"/>
        </w:r>
        <w:r w:rsidR="00BE4D51">
          <w:rPr>
            <w:noProof/>
            <w:webHidden/>
          </w:rPr>
          <w:instrText xml:space="preserve"> PAGEREF _Toc498001811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A26AA59"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812" w:history="1">
        <w:r w:rsidR="00BE4D51" w:rsidRPr="00FA1570">
          <w:rPr>
            <w:rStyle w:val="a4"/>
            <w:noProof/>
          </w:rPr>
          <w:t xml:space="preserve">5.1.2 </w:t>
        </w:r>
        <w:r w:rsidR="00BE4D51" w:rsidRPr="00FA1570">
          <w:rPr>
            <w:rStyle w:val="a4"/>
            <w:noProof/>
          </w:rPr>
          <w:t>系统功能设计</w:t>
        </w:r>
        <w:r w:rsidR="00BE4D51">
          <w:rPr>
            <w:noProof/>
            <w:webHidden/>
          </w:rPr>
          <w:tab/>
        </w:r>
        <w:r w:rsidR="00BE4D51">
          <w:rPr>
            <w:noProof/>
            <w:webHidden/>
          </w:rPr>
          <w:fldChar w:fldCharType="begin"/>
        </w:r>
        <w:r w:rsidR="00BE4D51">
          <w:rPr>
            <w:noProof/>
            <w:webHidden/>
          </w:rPr>
          <w:instrText xml:space="preserve"> PAGEREF _Toc498001812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861DE8B"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813" w:history="1">
        <w:r w:rsidR="00BE4D51" w:rsidRPr="00FA1570">
          <w:rPr>
            <w:rStyle w:val="a4"/>
            <w:noProof/>
          </w:rPr>
          <w:t xml:space="preserve">5.1.3 </w:t>
        </w:r>
        <w:r w:rsidR="00BE4D51" w:rsidRPr="00FA1570">
          <w:rPr>
            <w:rStyle w:val="a4"/>
            <w:noProof/>
          </w:rPr>
          <w:t>系统架构设计</w:t>
        </w:r>
        <w:r w:rsidR="00BE4D51">
          <w:rPr>
            <w:noProof/>
            <w:webHidden/>
          </w:rPr>
          <w:tab/>
        </w:r>
        <w:r w:rsidR="00BE4D51">
          <w:rPr>
            <w:noProof/>
            <w:webHidden/>
          </w:rPr>
          <w:fldChar w:fldCharType="begin"/>
        </w:r>
        <w:r w:rsidR="00BE4D51">
          <w:rPr>
            <w:noProof/>
            <w:webHidden/>
          </w:rPr>
          <w:instrText xml:space="preserve"> PAGEREF _Toc498001813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4DA3358A"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814" w:history="1">
        <w:r w:rsidR="00BE4D51" w:rsidRPr="00FA1570">
          <w:rPr>
            <w:rStyle w:val="a4"/>
            <w:noProof/>
          </w:rPr>
          <w:t xml:space="preserve">5.1.4 </w:t>
        </w:r>
        <w:r w:rsidR="00BE4D51" w:rsidRPr="00FA1570">
          <w:rPr>
            <w:rStyle w:val="a4"/>
            <w:noProof/>
          </w:rPr>
          <w:t>数据库设计</w:t>
        </w:r>
        <w:r w:rsidR="00BE4D51">
          <w:rPr>
            <w:noProof/>
            <w:webHidden/>
          </w:rPr>
          <w:tab/>
        </w:r>
        <w:r w:rsidR="00BE4D51">
          <w:rPr>
            <w:noProof/>
            <w:webHidden/>
          </w:rPr>
          <w:fldChar w:fldCharType="begin"/>
        </w:r>
        <w:r w:rsidR="00BE4D51">
          <w:rPr>
            <w:noProof/>
            <w:webHidden/>
          </w:rPr>
          <w:instrText xml:space="preserve"> PAGEREF _Toc498001814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0949CE12" w14:textId="77777777" w:rsidR="00BE4D51" w:rsidRDefault="00333F99">
      <w:pPr>
        <w:pStyle w:val="21"/>
        <w:tabs>
          <w:tab w:val="right" w:leader="dot" w:pos="9060"/>
        </w:tabs>
        <w:rPr>
          <w:rFonts w:asciiTheme="minorHAnsi" w:eastAsiaTheme="minorEastAsia" w:hAnsiTheme="minorHAnsi" w:cstheme="minorBidi"/>
          <w:smallCaps w:val="0"/>
          <w:noProof/>
          <w:szCs w:val="24"/>
        </w:rPr>
      </w:pPr>
      <w:hyperlink w:anchor="_Toc498001815" w:history="1">
        <w:r w:rsidR="00BE4D51" w:rsidRPr="00FA1570">
          <w:rPr>
            <w:rStyle w:val="a4"/>
            <w:noProof/>
          </w:rPr>
          <w:t xml:space="preserve">5.2 </w:t>
        </w:r>
        <w:r w:rsidR="00BE4D51" w:rsidRPr="00FA1570">
          <w:rPr>
            <w:rStyle w:val="a4"/>
            <w:noProof/>
          </w:rPr>
          <w:t>系统实现</w:t>
        </w:r>
        <w:r w:rsidR="00BE4D51">
          <w:rPr>
            <w:noProof/>
            <w:webHidden/>
          </w:rPr>
          <w:tab/>
        </w:r>
        <w:r w:rsidR="00BE4D51">
          <w:rPr>
            <w:noProof/>
            <w:webHidden/>
          </w:rPr>
          <w:fldChar w:fldCharType="begin"/>
        </w:r>
        <w:r w:rsidR="00BE4D51">
          <w:rPr>
            <w:noProof/>
            <w:webHidden/>
          </w:rPr>
          <w:instrText xml:space="preserve"> PAGEREF _Toc498001815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6F734155"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816" w:history="1">
        <w:r w:rsidR="00BE4D51" w:rsidRPr="00FA1570">
          <w:rPr>
            <w:rStyle w:val="a4"/>
            <w:noProof/>
          </w:rPr>
          <w:t xml:space="preserve">5.2.1 </w:t>
        </w:r>
        <w:r w:rsidR="00BE4D51" w:rsidRPr="00FA1570">
          <w:rPr>
            <w:rStyle w:val="a4"/>
            <w:noProof/>
          </w:rPr>
          <w:t>探索图服务</w:t>
        </w:r>
        <w:r w:rsidR="00BE4D51">
          <w:rPr>
            <w:noProof/>
            <w:webHidden/>
          </w:rPr>
          <w:tab/>
        </w:r>
        <w:r w:rsidR="00BE4D51">
          <w:rPr>
            <w:noProof/>
            <w:webHidden/>
          </w:rPr>
          <w:fldChar w:fldCharType="begin"/>
        </w:r>
        <w:r w:rsidR="00BE4D51">
          <w:rPr>
            <w:noProof/>
            <w:webHidden/>
          </w:rPr>
          <w:instrText xml:space="preserve"> PAGEREF _Toc498001816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339E4DF2"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817" w:history="1">
        <w:r w:rsidR="00BE4D51" w:rsidRPr="00FA1570">
          <w:rPr>
            <w:rStyle w:val="a4"/>
            <w:noProof/>
          </w:rPr>
          <w:t xml:space="preserve">5.2.2 </w:t>
        </w:r>
        <w:r w:rsidR="00BE4D51" w:rsidRPr="00FA1570">
          <w:rPr>
            <w:rStyle w:val="a4"/>
            <w:noProof/>
          </w:rPr>
          <w:t>离线下载服务</w:t>
        </w:r>
        <w:r w:rsidR="00BE4D51">
          <w:rPr>
            <w:noProof/>
            <w:webHidden/>
          </w:rPr>
          <w:tab/>
        </w:r>
        <w:r w:rsidR="00BE4D51">
          <w:rPr>
            <w:noProof/>
            <w:webHidden/>
          </w:rPr>
          <w:fldChar w:fldCharType="begin"/>
        </w:r>
        <w:r w:rsidR="00BE4D51">
          <w:rPr>
            <w:noProof/>
            <w:webHidden/>
          </w:rPr>
          <w:instrText xml:space="preserve"> PAGEREF _Toc498001817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5B20FE53" w14:textId="77777777" w:rsidR="00BE4D51" w:rsidRDefault="00333F99">
      <w:pPr>
        <w:pStyle w:val="32"/>
        <w:tabs>
          <w:tab w:val="right" w:leader="dot" w:pos="9060"/>
        </w:tabs>
        <w:ind w:left="480"/>
        <w:rPr>
          <w:rFonts w:asciiTheme="minorHAnsi" w:eastAsiaTheme="minorEastAsia" w:hAnsiTheme="minorHAnsi" w:cstheme="minorBidi"/>
          <w:noProof/>
          <w:szCs w:val="24"/>
        </w:rPr>
      </w:pPr>
      <w:hyperlink w:anchor="_Toc498001818" w:history="1">
        <w:r w:rsidR="00BE4D51" w:rsidRPr="00FA1570">
          <w:rPr>
            <w:rStyle w:val="a4"/>
            <w:noProof/>
          </w:rPr>
          <w:t xml:space="preserve">5.2.3 </w:t>
        </w:r>
        <w:r w:rsidR="00BE4D51" w:rsidRPr="00FA1570">
          <w:rPr>
            <w:rStyle w:val="a4"/>
            <w:noProof/>
          </w:rPr>
          <w:t>查询推荐服务</w:t>
        </w:r>
        <w:r w:rsidR="00BE4D51">
          <w:rPr>
            <w:noProof/>
            <w:webHidden/>
          </w:rPr>
          <w:tab/>
        </w:r>
        <w:r w:rsidR="00BE4D51">
          <w:rPr>
            <w:noProof/>
            <w:webHidden/>
          </w:rPr>
          <w:fldChar w:fldCharType="begin"/>
        </w:r>
        <w:r w:rsidR="00BE4D51">
          <w:rPr>
            <w:noProof/>
            <w:webHidden/>
          </w:rPr>
          <w:instrText xml:space="preserve"> PAGEREF _Toc498001818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1BC9A5F3" w14:textId="77777777" w:rsidR="00BE4D51" w:rsidRDefault="00333F99">
      <w:pPr>
        <w:pStyle w:val="21"/>
        <w:tabs>
          <w:tab w:val="right" w:leader="dot" w:pos="9060"/>
        </w:tabs>
        <w:rPr>
          <w:rFonts w:asciiTheme="minorHAnsi" w:eastAsiaTheme="minorEastAsia" w:hAnsiTheme="minorHAnsi" w:cstheme="minorBidi"/>
          <w:smallCaps w:val="0"/>
          <w:noProof/>
          <w:szCs w:val="24"/>
        </w:rPr>
      </w:pPr>
      <w:hyperlink w:anchor="_Toc498001819" w:history="1">
        <w:r w:rsidR="00BE4D51" w:rsidRPr="00FA1570">
          <w:rPr>
            <w:rStyle w:val="a4"/>
            <w:noProof/>
          </w:rPr>
          <w:t xml:space="preserve">5.3 </w:t>
        </w:r>
        <w:r w:rsidR="00BE4D51" w:rsidRPr="00FA1570">
          <w:rPr>
            <w:rStyle w:val="a4"/>
            <w:noProof/>
          </w:rPr>
          <w:t>实例分析</w:t>
        </w:r>
        <w:r w:rsidR="00BE4D51">
          <w:rPr>
            <w:noProof/>
            <w:webHidden/>
          </w:rPr>
          <w:tab/>
        </w:r>
        <w:r w:rsidR="00BE4D51">
          <w:rPr>
            <w:noProof/>
            <w:webHidden/>
          </w:rPr>
          <w:fldChar w:fldCharType="begin"/>
        </w:r>
        <w:r w:rsidR="00BE4D51">
          <w:rPr>
            <w:noProof/>
            <w:webHidden/>
          </w:rPr>
          <w:instrText xml:space="preserve"> PAGEREF _Toc498001819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1F00F0E" w14:textId="77777777" w:rsidR="00BE4D51" w:rsidRDefault="00333F99">
      <w:pPr>
        <w:pStyle w:val="12"/>
        <w:tabs>
          <w:tab w:val="right" w:leader="dot" w:pos="9060"/>
        </w:tabs>
        <w:rPr>
          <w:rFonts w:asciiTheme="minorHAnsi" w:eastAsiaTheme="minorEastAsia" w:hAnsiTheme="minorHAnsi" w:cstheme="minorBidi"/>
          <w:caps w:val="0"/>
          <w:noProof/>
          <w:sz w:val="24"/>
          <w:szCs w:val="24"/>
        </w:rPr>
      </w:pPr>
      <w:hyperlink w:anchor="_Toc498001820" w:history="1">
        <w:r w:rsidR="00BE4D51" w:rsidRPr="00FA1570">
          <w:rPr>
            <w:rStyle w:val="a4"/>
            <w:noProof/>
          </w:rPr>
          <w:t>参考文献</w:t>
        </w:r>
        <w:r w:rsidR="00BE4D51">
          <w:rPr>
            <w:noProof/>
            <w:webHidden/>
          </w:rPr>
          <w:tab/>
        </w:r>
        <w:r w:rsidR="00BE4D51">
          <w:rPr>
            <w:noProof/>
            <w:webHidden/>
          </w:rPr>
          <w:fldChar w:fldCharType="begin"/>
        </w:r>
        <w:r w:rsidR="00BE4D51">
          <w:rPr>
            <w:noProof/>
            <w:webHidden/>
          </w:rPr>
          <w:instrText xml:space="preserve"> PAGEREF _Toc498001820 \h </w:instrText>
        </w:r>
        <w:r w:rsidR="00BE4D51">
          <w:rPr>
            <w:noProof/>
            <w:webHidden/>
          </w:rPr>
        </w:r>
        <w:r w:rsidR="00BE4D51">
          <w:rPr>
            <w:noProof/>
            <w:webHidden/>
          </w:rPr>
          <w:fldChar w:fldCharType="separate"/>
        </w:r>
        <w:r w:rsidR="00BE4D51">
          <w:rPr>
            <w:noProof/>
            <w:webHidden/>
          </w:rPr>
          <w:t>- 49 -</w:t>
        </w:r>
        <w:r w:rsidR="00BE4D51">
          <w:rPr>
            <w:noProof/>
            <w:webHidden/>
          </w:rPr>
          <w:fldChar w:fldCharType="end"/>
        </w:r>
      </w:hyperlink>
    </w:p>
    <w:p w14:paraId="117E5345" w14:textId="77777777" w:rsidR="00BE4D51" w:rsidRDefault="00333F99">
      <w:pPr>
        <w:pStyle w:val="12"/>
        <w:tabs>
          <w:tab w:val="right" w:leader="dot" w:pos="9060"/>
        </w:tabs>
        <w:rPr>
          <w:rFonts w:asciiTheme="minorHAnsi" w:eastAsiaTheme="minorEastAsia" w:hAnsiTheme="minorHAnsi" w:cstheme="minorBidi"/>
          <w:caps w:val="0"/>
          <w:noProof/>
          <w:sz w:val="24"/>
          <w:szCs w:val="24"/>
        </w:rPr>
      </w:pPr>
      <w:hyperlink w:anchor="_Toc498001821" w:history="1">
        <w:r w:rsidR="00BE4D51" w:rsidRPr="00FA1570">
          <w:rPr>
            <w:rStyle w:val="a4"/>
            <w:noProof/>
          </w:rPr>
          <w:t>致</w:t>
        </w:r>
        <w:r w:rsidR="00BE4D51" w:rsidRPr="00FA1570">
          <w:rPr>
            <w:rStyle w:val="a4"/>
            <w:noProof/>
          </w:rPr>
          <w:t xml:space="preserve">  </w:t>
        </w:r>
        <w:r w:rsidR="00BE4D51" w:rsidRPr="00FA1570">
          <w:rPr>
            <w:rStyle w:val="a4"/>
            <w:noProof/>
          </w:rPr>
          <w:t>谢</w:t>
        </w:r>
        <w:r w:rsidR="00BE4D51">
          <w:rPr>
            <w:noProof/>
            <w:webHidden/>
          </w:rPr>
          <w:tab/>
        </w:r>
        <w:r w:rsidR="00BE4D51">
          <w:rPr>
            <w:noProof/>
            <w:webHidden/>
          </w:rPr>
          <w:fldChar w:fldCharType="begin"/>
        </w:r>
        <w:r w:rsidR="00BE4D51">
          <w:rPr>
            <w:noProof/>
            <w:webHidden/>
          </w:rPr>
          <w:instrText xml:space="preserve"> PAGEREF _Toc498001821 \h </w:instrText>
        </w:r>
        <w:r w:rsidR="00BE4D51">
          <w:rPr>
            <w:noProof/>
            <w:webHidden/>
          </w:rPr>
        </w:r>
        <w:r w:rsidR="00BE4D51">
          <w:rPr>
            <w:noProof/>
            <w:webHidden/>
          </w:rPr>
          <w:fldChar w:fldCharType="separate"/>
        </w:r>
        <w:r w:rsidR="00BE4D51">
          <w:rPr>
            <w:noProof/>
            <w:webHidden/>
          </w:rPr>
          <w:t>- 50 -</w:t>
        </w:r>
        <w:r w:rsidR="00BE4D51">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lastRenderedPageBreak/>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2"/>
          <w:headerReference w:type="first" r:id="rId23"/>
          <w:footerReference w:type="first" r:id="rId24"/>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5"/>
          <w:footerReference w:type="default" r:id="rId26"/>
          <w:headerReference w:type="first" r:id="rId27"/>
          <w:footerReference w:type="first" r:id="rId28"/>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6" w:name="_Toc390687468"/>
      <w:bookmarkStart w:id="27" w:name="_Toc498001768"/>
      <w:r w:rsidRPr="0058252A">
        <w:lastRenderedPageBreak/>
        <w:t>引</w:t>
      </w:r>
      <w:r w:rsidR="00CE0340" w:rsidRPr="0058252A">
        <w:t xml:space="preserve"> </w:t>
      </w:r>
      <w:r w:rsidRPr="0058252A">
        <w:t>言</w:t>
      </w:r>
      <w:bookmarkEnd w:id="26"/>
      <w:bookmarkEnd w:id="27"/>
    </w:p>
    <w:p w14:paraId="700502DB" w14:textId="77777777" w:rsidR="005B7547" w:rsidRDefault="005B7547">
      <w:pPr>
        <w:sectPr w:rsidR="005B7547" w:rsidSect="0072228E">
          <w:headerReference w:type="default" r:id="rId29"/>
          <w:footerReference w:type="default" r:id="rId30"/>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8" w:name="_Toc390687472"/>
      <w:bookmarkStart w:id="29" w:name="_Toc498001769"/>
      <w:bookmarkEnd w:id="0"/>
      <w:bookmarkEnd w:id="1"/>
      <w:bookmarkEnd w:id="2"/>
      <w:r w:rsidRPr="0058252A">
        <w:lastRenderedPageBreak/>
        <w:t>相关研究</w:t>
      </w:r>
      <w:bookmarkEnd w:id="28"/>
      <w:bookmarkEnd w:id="29"/>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1"/>
          <w:footerReference w:type="default" r:id="rId32"/>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0" w:name="_Toc498001770"/>
      <w:r>
        <w:rPr>
          <w:rFonts w:hint="eastAsia"/>
        </w:rPr>
        <w:lastRenderedPageBreak/>
        <w:t>基于时间树的搜索经验</w:t>
      </w:r>
      <w:r w:rsidR="00E17D6C">
        <w:rPr>
          <w:rFonts w:hint="eastAsia"/>
        </w:rPr>
        <w:t>提取方法</w:t>
      </w:r>
      <w:bookmarkEnd w:id="30"/>
    </w:p>
    <w:p w14:paraId="0D88E946" w14:textId="11444527"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31" w:name="_Toc390687487"/>
      <w:bookmarkStart w:id="32" w:name="_Toc498001771"/>
      <w:r>
        <w:rPr>
          <w:rFonts w:hint="eastAsia"/>
        </w:rPr>
        <w:t>时间树与用户的搜索经验</w:t>
      </w:r>
      <w:bookmarkEnd w:id="31"/>
      <w:bookmarkEnd w:id="3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3" w:name="_Toc390687488"/>
      <w:bookmarkStart w:id="34" w:name="_Toc498001772"/>
      <w:r>
        <w:rPr>
          <w:rFonts w:hint="eastAsia"/>
        </w:rPr>
        <w:t>用户搜索经验模型</w:t>
      </w:r>
      <w:bookmarkEnd w:id="33"/>
      <w:r w:rsidR="0065671A">
        <w:rPr>
          <w:rFonts w:hint="eastAsia"/>
        </w:rPr>
        <w:t>及用户搜索经验</w:t>
      </w:r>
      <w:r w:rsidR="007D13E1">
        <w:rPr>
          <w:rFonts w:hint="eastAsia"/>
        </w:rPr>
        <w:t>一致性</w:t>
      </w:r>
      <w:r w:rsidR="0065671A">
        <w:rPr>
          <w:rFonts w:hint="eastAsia"/>
        </w:rPr>
        <w:t>模型</w:t>
      </w:r>
      <w:bookmarkEnd w:id="3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35" w:name="_Toc498001773"/>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3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6" w:name="_Toc498001774"/>
      <w:r>
        <w:rPr>
          <w:rFonts w:hint="eastAsia"/>
        </w:rPr>
        <w:t>复杂搜索</w:t>
      </w:r>
      <w:r w:rsidR="00CC507A">
        <w:rPr>
          <w:rFonts w:hint="eastAsia"/>
        </w:rPr>
        <w:t>任务设计</w:t>
      </w:r>
      <w:bookmarkEnd w:id="3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7"/>
      <w:r w:rsidR="00C50D9E" w:rsidRPr="006A6FF2">
        <w:rPr>
          <w:rFonts w:hint="eastAsia"/>
        </w:rPr>
        <w:t>用户对搜索任务领域的知识匮乏</w:t>
      </w:r>
      <w:r w:rsidR="00C50D9E">
        <w:rPr>
          <w:rFonts w:hint="eastAsia"/>
        </w:rPr>
        <w:t>以至难以对查询进行组织或定位信息领域</w:t>
      </w:r>
      <w:commentRangeEnd w:id="37"/>
      <w:r w:rsidR="00C50D9E">
        <w:rPr>
          <w:rStyle w:val="a9"/>
        </w:rPr>
        <w:commentReference w:id="37"/>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8"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9"/>
      <w:r w:rsidR="000E3EB2" w:rsidRPr="006A6FF2">
        <w:rPr>
          <w:rFonts w:hint="eastAsia"/>
        </w:rPr>
        <w:t>用户对搜索任务领域的知识匮乏</w:t>
      </w:r>
      <w:r w:rsidR="000E3EB2">
        <w:rPr>
          <w:rFonts w:hint="eastAsia"/>
        </w:rPr>
        <w:t>以至难以对查询进行组织或定位信息领域</w:t>
      </w:r>
      <w:commentRangeEnd w:id="39"/>
      <w:r w:rsidR="000E3EB2">
        <w:rPr>
          <w:rStyle w:val="a9"/>
        </w:rPr>
        <w:commentReference w:id="39"/>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0" w:name="_Toc498001775"/>
      <w:r>
        <w:rPr>
          <w:rFonts w:hint="eastAsia"/>
        </w:rPr>
        <w:t>实验过程设计</w:t>
      </w:r>
      <w:bookmarkEnd w:id="40"/>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8"/>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1" w:name="_Toc498001776"/>
      <w:r>
        <w:rPr>
          <w:rFonts w:hint="eastAsia"/>
        </w:rPr>
        <w:t>基于时间树的搜索经验一致性验证</w:t>
      </w:r>
      <w:r w:rsidR="003F560F">
        <w:rPr>
          <w:rFonts w:hint="eastAsia"/>
        </w:rPr>
        <w:t>实验结果分析</w:t>
      </w:r>
      <w:bookmarkEnd w:id="41"/>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2" w:name="_Toc498001777"/>
      <w:r>
        <w:rPr>
          <w:rFonts w:hint="eastAsia"/>
        </w:rPr>
        <w:t>主观</w:t>
      </w:r>
      <w:r w:rsidR="00C70861">
        <w:rPr>
          <w:rFonts w:hint="eastAsia"/>
        </w:rPr>
        <w:t>评估</w:t>
      </w:r>
      <w:r w:rsidR="004D2C7D">
        <w:rPr>
          <w:rFonts w:hint="eastAsia"/>
        </w:rPr>
        <w:t>分析</w:t>
      </w:r>
      <w:bookmarkEnd w:id="42"/>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3"/>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3"/>
      <w:r w:rsidR="005B038D">
        <w:rPr>
          <w:rStyle w:val="a9"/>
        </w:rPr>
        <w:commentReference w:id="43"/>
      </w:r>
    </w:p>
    <w:p w14:paraId="1A4492C2" w14:textId="15CFA94E" w:rsidR="00993F2D" w:rsidRDefault="00993F2D" w:rsidP="00090C48">
      <w:pPr>
        <w:pStyle w:val="3"/>
        <w:ind w:left="0"/>
      </w:pPr>
      <w:bookmarkStart w:id="44" w:name="_Toc498001778"/>
      <w:r>
        <w:rPr>
          <w:rFonts w:hint="eastAsia"/>
        </w:rPr>
        <w:t>专家评估</w:t>
      </w:r>
      <w:r w:rsidR="00CB1667">
        <w:rPr>
          <w:rFonts w:hint="eastAsia"/>
        </w:rPr>
        <w:t>分析</w:t>
      </w:r>
      <w:bookmarkEnd w:id="44"/>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5" w:name="_Toc498001779"/>
      <w:r>
        <w:rPr>
          <w:rFonts w:hint="eastAsia"/>
        </w:rPr>
        <w:t>客观</w:t>
      </w:r>
      <w:r w:rsidR="00CE3E40">
        <w:rPr>
          <w:rFonts w:hint="eastAsia"/>
        </w:rPr>
        <w:t>评估</w:t>
      </w:r>
      <w:r w:rsidR="000D09A7">
        <w:rPr>
          <w:rFonts w:hint="eastAsia"/>
        </w:rPr>
        <w:t>分析</w:t>
      </w:r>
      <w:bookmarkEnd w:id="45"/>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6"/>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6"/>
      <w:r w:rsidR="00574C65">
        <w:rPr>
          <w:rStyle w:val="a9"/>
        </w:rPr>
        <w:commentReference w:id="46"/>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7"/>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7"/>
      <w:r w:rsidR="002D4C32" w:rsidRPr="00704D81">
        <w:commentReference w:id="47"/>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8"/>
      <w:r w:rsidR="004146E3">
        <w:t>…</w:t>
      </w:r>
      <w:commentRangeEnd w:id="48"/>
      <w:r w:rsidR="003C4361">
        <w:rPr>
          <w:rStyle w:val="a9"/>
          <w:kern w:val="2"/>
          <w:szCs w:val="20"/>
        </w:rPr>
        <w:commentReference w:id="48"/>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F02FBF" w:rsidRPr="00CF58A7" w:rsidRDefault="00F02FBF">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F02FBF" w:rsidRPr="00CF58A7" w:rsidRDefault="00F02FBF">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F02FBF" w:rsidRPr="00CF58A7" w:rsidRDefault="00F02FBF">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F02FBF" w:rsidRPr="00CF58A7" w:rsidRDefault="00F02FBF">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F02FBF" w:rsidRPr="000273FB" w:rsidRDefault="00F02FBF">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F02FBF" w:rsidRPr="000273FB" w:rsidRDefault="00F02FBF">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F02FBF" w:rsidRPr="000273FB" w:rsidRDefault="00F02FBF">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F02FBF" w:rsidRPr="000273FB" w:rsidRDefault="00F02FBF">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F02FBF" w:rsidRPr="000273FB" w:rsidRDefault="00F02FBF"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F02FBF" w:rsidRPr="000273FB" w:rsidRDefault="00F02FBF"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F02FBF" w:rsidRPr="000273FB" w:rsidRDefault="00F02FBF"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F02FBF" w:rsidRPr="000273FB" w:rsidRDefault="00F02FBF"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1237DA" w14:textId="0A81242E" w:rsidR="00C56373" w:rsidRDefault="00531C7B" w:rsidP="00C56373">
      <w:pPr>
        <w:pStyle w:val="3"/>
        <w:ind w:left="0"/>
      </w:pPr>
      <w:bookmarkStart w:id="50" w:name="_Toc498001780"/>
      <w:r>
        <w:rPr>
          <w:rFonts w:hint="eastAsia"/>
        </w:rPr>
        <w:t>实验分析</w:t>
      </w:r>
      <w:r w:rsidR="00C56373">
        <w:rPr>
          <w:rFonts w:hint="eastAsia"/>
        </w:rPr>
        <w:t>结论</w:t>
      </w:r>
      <w:bookmarkEnd w:id="50"/>
    </w:p>
    <w:p w14:paraId="1122A38E" w14:textId="2B08FFF5" w:rsidR="00C56373" w:rsidRDefault="00CB60C8" w:rsidP="00C56373">
      <w:pPr>
        <w:spacing w:line="440" w:lineRule="exact"/>
        <w:ind w:firstLineChars="200" w:firstLine="480"/>
      </w:pPr>
      <w:commentRangeStart w:id="51"/>
      <w:r>
        <w:t>//TODO</w:t>
      </w:r>
      <w:commentRangeEnd w:id="51"/>
      <w:r w:rsidR="004623A9">
        <w:rPr>
          <w:rStyle w:val="a9"/>
          <w:kern w:val="2"/>
          <w:szCs w:val="20"/>
        </w:rPr>
        <w:commentReference w:id="51"/>
      </w:r>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lastRenderedPageBreak/>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2" w:name="_Toc498001781"/>
      <w:r>
        <w:rPr>
          <w:rFonts w:hint="eastAsia"/>
        </w:rPr>
        <w:t>基于时间树的搜索搜索经验提取方法</w:t>
      </w:r>
      <w:bookmarkEnd w:id="52"/>
    </w:p>
    <w:p w14:paraId="5E3D8B45" w14:textId="77777777" w:rsidR="00D00BBD" w:rsidRDefault="00D00BBD" w:rsidP="00D00BBD">
      <w:pPr>
        <w:pStyle w:val="3"/>
        <w:ind w:left="0"/>
      </w:pPr>
      <w:bookmarkStart w:id="53" w:name="_Toc498001782"/>
      <w:r>
        <w:rPr>
          <w:rFonts w:hint="eastAsia"/>
        </w:rPr>
        <w:t>搜索经验提取模型</w:t>
      </w:r>
      <w:bookmarkEnd w:id="53"/>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1373B1">
        <w:rPr>
          <w:rFonts w:hint="eastAsia"/>
          <w:highlight w:val="yellow"/>
        </w:rPr>
        <w:t>因果经验提取算法的输入为用户</w:t>
      </w:r>
      <w:r w:rsidR="009F260F" w:rsidRPr="001373B1">
        <w:rPr>
          <w:rFonts w:hint="eastAsia"/>
          <w:highlight w:val="yellow"/>
        </w:rPr>
        <w:t>进行复杂搜索</w:t>
      </w:r>
      <w:r w:rsidR="00972AC7" w:rsidRPr="001373B1">
        <w:rPr>
          <w:rFonts w:hint="eastAsia"/>
          <w:highlight w:val="yellow"/>
        </w:rPr>
        <w:t>时生成</w:t>
      </w:r>
      <w:r w:rsidR="009F260F" w:rsidRPr="001373B1">
        <w:rPr>
          <w:rFonts w:hint="eastAsia"/>
          <w:highlight w:val="yellow"/>
        </w:rPr>
        <w:t>的</w:t>
      </w:r>
      <w:r w:rsidRPr="001373B1">
        <w:rPr>
          <w:rFonts w:hint="eastAsia"/>
          <w:highlight w:val="yellow"/>
        </w:rPr>
        <w:t>时间树数据。算法</w:t>
      </w:r>
      <w:r w:rsidR="00F60150" w:rsidRPr="001373B1">
        <w:rPr>
          <w:rFonts w:hint="eastAsia"/>
          <w:highlight w:val="yellow"/>
        </w:rPr>
        <w:t>从用户的时间树数据中</w:t>
      </w:r>
      <w:r w:rsidRPr="001373B1">
        <w:rPr>
          <w:rFonts w:hint="eastAsia"/>
          <w:highlight w:val="yellow"/>
        </w:rPr>
        <w:t>提取出查询</w:t>
      </w:r>
      <w:r w:rsidRPr="001373B1">
        <w:rPr>
          <w:rFonts w:hint="eastAsia"/>
          <w:highlight w:val="yellow"/>
        </w:rPr>
        <w:t>-</w:t>
      </w:r>
      <w:r w:rsidRPr="001373B1">
        <w:rPr>
          <w:rFonts w:hint="eastAsia"/>
          <w:highlight w:val="yellow"/>
        </w:rPr>
        <w:t>点击</w:t>
      </w:r>
      <w:r w:rsidRPr="001373B1">
        <w:rPr>
          <w:rFonts w:hint="eastAsia"/>
          <w:highlight w:val="yellow"/>
        </w:rPr>
        <w:t>-</w:t>
      </w:r>
      <w:r w:rsidRPr="001373B1">
        <w:rPr>
          <w:rFonts w:hint="eastAsia"/>
          <w:highlight w:val="yellow"/>
        </w:rPr>
        <w:t>查询序列。</w:t>
      </w:r>
    </w:p>
    <w:p w14:paraId="0F703042" w14:textId="00232BBD" w:rsidR="00D00BBD" w:rsidRDefault="00D00BBD" w:rsidP="00D00BBD">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r w:rsidR="00C656D7">
        <w:rPr>
          <w:rFonts w:hint="eastAsia"/>
        </w:rPr>
        <w:t>，提取出用户主题经验</w:t>
      </w:r>
      <w:r>
        <w:rPr>
          <w:rFonts w:hint="eastAsia"/>
        </w:rPr>
        <w:t>。</w:t>
      </w:r>
    </w:p>
    <w:p w14:paraId="1181A4F3" w14:textId="21277584" w:rsidR="00D00BBD" w:rsidRDefault="00505CBF" w:rsidP="00D00BBD">
      <w:pPr>
        <w:pStyle w:val="afff"/>
        <w:spacing w:line="440" w:lineRule="exact"/>
        <w:ind w:firstLineChars="200" w:firstLine="420"/>
      </w:pPr>
      <w:commentRangeStart w:id="54"/>
      <w:r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54"/>
      <w:r w:rsidR="00F64611">
        <w:rPr>
          <w:rStyle w:val="a9"/>
          <w:rFonts w:cs="Times New Roman"/>
          <w:kern w:val="2"/>
        </w:rPr>
        <w:commentReference w:id="54"/>
      </w:r>
      <w:r w:rsidR="00D00BBD">
        <w:rPr>
          <w:rFonts w:hint="eastAsia"/>
        </w:rPr>
        <w:t>搜索经验提取模型图如下：</w:t>
      </w:r>
    </w:p>
    <w:p w14:paraId="56942177" w14:textId="3464FC15" w:rsidR="00D00BBD" w:rsidRDefault="00D00BBD" w:rsidP="00D00BBD">
      <w:pPr>
        <w:jc w:val="center"/>
      </w:pPr>
      <w:r w:rsidRPr="002A745A">
        <w:rPr>
          <w:rFonts w:hint="eastAsia"/>
          <w:sz w:val="21"/>
          <w:szCs w:val="21"/>
        </w:rPr>
        <w:lastRenderedPageBreak/>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170E0F42"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p>
    <w:p w14:paraId="7938DBF1" w14:textId="5AE77ECA" w:rsidR="00D00BBD" w:rsidRPr="00186518" w:rsidRDefault="00D00BBD" w:rsidP="00D00BBD">
      <w:pPr>
        <w:spacing w:line="440" w:lineRule="exact"/>
        <w:ind w:firstLineChars="200" w:firstLine="480"/>
      </w:pPr>
    </w:p>
    <w:p w14:paraId="155A9767" w14:textId="77777777" w:rsidR="00D00BBD" w:rsidRDefault="00D00BBD" w:rsidP="00D00BBD">
      <w:pPr>
        <w:pStyle w:val="3"/>
        <w:ind w:left="0"/>
      </w:pPr>
      <w:bookmarkStart w:id="55" w:name="_Toc498001783"/>
      <w:r>
        <w:rPr>
          <w:rFonts w:hint="eastAsia"/>
        </w:rPr>
        <w:t>基于查</w:t>
      </w:r>
      <w:commentRangeStart w:id="56"/>
      <w:r>
        <w:rPr>
          <w:rFonts w:hint="eastAsia"/>
        </w:rPr>
        <w:t>询</w:t>
      </w:r>
      <w:r>
        <w:rPr>
          <w:rFonts w:hint="eastAsia"/>
        </w:rPr>
        <w:t>-</w:t>
      </w:r>
      <w:r>
        <w:rPr>
          <w:rFonts w:hint="eastAsia"/>
        </w:rPr>
        <w:t>点击</w:t>
      </w:r>
      <w:r>
        <w:rPr>
          <w:rFonts w:hint="eastAsia"/>
        </w:rPr>
        <w:t>-</w:t>
      </w:r>
      <w:r>
        <w:rPr>
          <w:rFonts w:hint="eastAsia"/>
        </w:rPr>
        <w:t>查询序列识别</w:t>
      </w:r>
      <w:commentRangeEnd w:id="56"/>
      <w:r>
        <w:rPr>
          <w:rStyle w:val="a9"/>
          <w:rFonts w:eastAsia="宋体"/>
        </w:rPr>
        <w:commentReference w:id="56"/>
      </w:r>
      <w:r>
        <w:rPr>
          <w:rFonts w:hint="eastAsia"/>
        </w:rPr>
        <w:t>的因果经验提取算法</w:t>
      </w:r>
      <w:bookmarkEnd w:id="55"/>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E5533">
        <w:rPr>
          <w:rFonts w:hint="eastAsia"/>
          <w:highlight w:val="yellow"/>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1A23A781"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9C52E1">
        <w:rPr>
          <w:rFonts w:hint="eastAsia"/>
        </w:rPr>
        <w:t>3.17</w:t>
      </w:r>
      <w:r>
        <w:rPr>
          <w:rFonts w:hint="eastAsia"/>
        </w:rPr>
        <w:t>所示。</w:t>
      </w:r>
    </w:p>
    <w:p w14:paraId="483235AA" w14:textId="16D86EB1"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9C52E1">
        <w:rPr>
          <w:rFonts w:hint="eastAsia"/>
          <w:sz w:val="21"/>
          <w:szCs w:val="21"/>
          <w:lang w:eastAsia="zh-CN"/>
        </w:rPr>
        <w:t>7</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D359CC4"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7</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lastRenderedPageBreak/>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4A13D7">
        <w:rPr>
          <w:rFonts w:hint="eastAsia"/>
          <w:highlight w:val="yellow"/>
        </w:rPr>
        <w:t>查询原因都是</w:t>
      </w:r>
      <w:r>
        <w:rPr>
          <w:rFonts w:hint="eastAsia"/>
          <w:highlight w:val="yellow"/>
        </w:rPr>
        <w:t>受</w:t>
      </w:r>
      <w:r w:rsidRPr="004A13D7">
        <w:rPr>
          <w:rFonts w:hint="eastAsia"/>
          <w:highlight w:val="yellow"/>
        </w:rPr>
        <w:t>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7" w:name="_Toc498001784"/>
      <w:r>
        <w:rPr>
          <w:rFonts w:hint="eastAsia"/>
        </w:rPr>
        <w:t>基于</w:t>
      </w:r>
      <w:r w:rsidR="004F7BBC">
        <w:rPr>
          <w:rFonts w:hint="eastAsia"/>
        </w:rPr>
        <w:t>子任务划分的主题经验提取</w:t>
      </w:r>
      <w:r>
        <w:rPr>
          <w:rFonts w:hint="eastAsia"/>
        </w:rPr>
        <w:t>算法</w:t>
      </w:r>
      <w:bookmarkEnd w:id="57"/>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4068DEB9" w:rsidR="00D00BBD" w:rsidRDefault="00167BF7" w:rsidP="00D00BBD">
      <w:pPr>
        <w:spacing w:line="440" w:lineRule="exact"/>
        <w:ind w:firstLineChars="200" w:firstLine="480"/>
      </w:pPr>
      <w:r>
        <w:rPr>
          <w:rFonts w:hint="eastAsia"/>
          <w:szCs w:val="20"/>
        </w:rPr>
        <w:lastRenderedPageBreak/>
        <w:t>主题经验提取</w:t>
      </w:r>
      <w:r w:rsidR="00D00BBD" w:rsidRPr="00AA0616">
        <w:rPr>
          <w:rFonts w:hint="eastAsia"/>
          <w:szCs w:val="20"/>
        </w:rPr>
        <w:t>算法如表</w:t>
      </w:r>
      <w:r w:rsidR="009C52E1">
        <w:rPr>
          <w:rFonts w:hint="eastAsia"/>
        </w:rPr>
        <w:t>3.18</w:t>
      </w:r>
      <w:r w:rsidR="00D00BBD">
        <w:rPr>
          <w:rFonts w:hint="eastAsia"/>
        </w:rPr>
        <w:t>所示。</w:t>
      </w:r>
    </w:p>
    <w:p w14:paraId="52E3DEB5" w14:textId="427BCE3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18</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2E439CF2"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8</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1746586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77F1F89B"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18DB59B5" w:rsidR="00D00BBD" w:rsidRPr="00521D6E" w:rsidRDefault="00F342E4" w:rsidP="00D00BBD">
      <w:pPr>
        <w:spacing w:line="440" w:lineRule="exact"/>
        <w:jc w:val="center"/>
      </w:pPr>
      <w:r>
        <w:rPr>
          <w:noProof/>
        </w:rPr>
        <w:lastRenderedPageBreak/>
        <w:drawing>
          <wp:anchor distT="0" distB="0" distL="114300" distR="114300" simplePos="0" relativeHeight="251681792" behindDoc="0" locked="0" layoutInCell="1" allowOverlap="1" wp14:anchorId="26E7A317" wp14:editId="352FDF83">
            <wp:simplePos x="0" y="0"/>
            <wp:positionH relativeFrom="column">
              <wp:posOffset>1893570</wp:posOffset>
            </wp:positionH>
            <wp:positionV relativeFrom="page">
              <wp:posOffset>7005320</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sidRPr="00BA013B">
        <w:rPr>
          <w:sz w:val="21"/>
          <w:szCs w:val="21"/>
        </w:rPr>
        <w:t xml:space="preserve">Fig. </w:t>
      </w:r>
      <w:r w:rsidR="009C52E1">
        <w:rPr>
          <w:rFonts w:hint="eastAsia"/>
          <w:sz w:val="21"/>
          <w:szCs w:val="21"/>
        </w:rPr>
        <w:t>3</w:t>
      </w:r>
      <w:r w:rsidR="00D00BBD" w:rsidRPr="00BA013B">
        <w:rPr>
          <w:sz w:val="21"/>
          <w:szCs w:val="21"/>
        </w:rPr>
        <w:t>.</w:t>
      </w:r>
      <w:r w:rsidR="009C52E1">
        <w:rPr>
          <w:rFonts w:hint="eastAsia"/>
          <w:sz w:val="21"/>
          <w:szCs w:val="21"/>
        </w:rPr>
        <w:t>7</w:t>
      </w:r>
    </w:p>
    <w:p w14:paraId="77AD3A79" w14:textId="0AAAE7F8" w:rsidR="00D00BBD" w:rsidRPr="002D1738" w:rsidRDefault="00D00BBD" w:rsidP="00D00BBD">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5D347936" w14:textId="1C27EE2F" w:rsidR="00B5253D" w:rsidRDefault="00B5253D" w:rsidP="00B5253D">
      <w:pPr>
        <w:spacing w:line="440" w:lineRule="exact"/>
        <w:ind w:firstLineChars="200" w:firstLine="480"/>
      </w:pPr>
    </w:p>
    <w:p w14:paraId="411AFA3D" w14:textId="7471B358" w:rsidR="00B5253D" w:rsidRDefault="00B5253D" w:rsidP="00B5253D">
      <w:pPr>
        <w:pStyle w:val="2"/>
      </w:pPr>
      <w:bookmarkStart w:id="58" w:name="_Toc498001785"/>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8"/>
    </w:p>
    <w:p w14:paraId="42FEC609" w14:textId="678A1398"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554B12D2" w:rsidR="00B5253D" w:rsidRDefault="00E570E4" w:rsidP="00B5253D">
      <w:pPr>
        <w:pStyle w:val="3"/>
        <w:ind w:left="0"/>
      </w:pPr>
      <w:bookmarkStart w:id="59" w:name="_Toc498001786"/>
      <w:r>
        <w:rPr>
          <w:rFonts w:hint="eastAsia"/>
        </w:rPr>
        <w:t>实验设计</w:t>
      </w:r>
      <w:bookmarkEnd w:id="59"/>
    </w:p>
    <w:p w14:paraId="7101A0A1" w14:textId="2956E3D8"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2A603A56" w:rsidR="00E818C2" w:rsidRDefault="00E818C2" w:rsidP="00E818C2">
      <w:pPr>
        <w:pStyle w:val="3"/>
        <w:ind w:left="0"/>
      </w:pPr>
      <w:bookmarkStart w:id="60" w:name="_Toc498001787"/>
      <w:r>
        <w:rPr>
          <w:rFonts w:hint="eastAsia"/>
        </w:rPr>
        <w:t>对比算法</w:t>
      </w:r>
      <w:bookmarkEnd w:id="60"/>
    </w:p>
    <w:p w14:paraId="46E4A265" w14:textId="22C336DF"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62DA54A8"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w:t>
      </w:r>
      <w:r w:rsidR="00F51FB1">
        <w:rPr>
          <w:rFonts w:hint="eastAsia"/>
        </w:rPr>
        <w:lastRenderedPageBreak/>
        <w:t>=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1" w:name="_Toc498001788"/>
      <w:r>
        <w:rPr>
          <w:rFonts w:hint="eastAsia"/>
        </w:rPr>
        <w:t>评价标准</w:t>
      </w:r>
      <w:bookmarkEnd w:id="61"/>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2ABD373E" w:rsidR="009501F4" w:rsidRDefault="00B5253D" w:rsidP="00B5253D">
      <w:pPr>
        <w:spacing w:line="440" w:lineRule="exact"/>
        <w:ind w:firstLineChars="200" w:firstLine="480"/>
      </w:pPr>
      <w:r>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417558E3" w14:textId="0BDC8859"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3D396EB0"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w:t>
      </w:r>
      <w:r w:rsidR="00C85305" w:rsidRPr="009501F4">
        <w:rPr>
          <w:noProof/>
        </w:rPr>
        <w:lastRenderedPageBreak/>
        <w:drawing>
          <wp:anchor distT="0" distB="0" distL="114300" distR="114300" simplePos="0" relativeHeight="251683840" behindDoc="0" locked="0" layoutInCell="1" allowOverlap="1" wp14:anchorId="65ED7A03" wp14:editId="35A31B8A">
            <wp:simplePos x="0" y="0"/>
            <wp:positionH relativeFrom="column">
              <wp:posOffset>524510</wp:posOffset>
            </wp:positionH>
            <wp:positionV relativeFrom="paragraph">
              <wp:posOffset>156210</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2" w:name="_Toc498001789"/>
      <w:r>
        <w:rPr>
          <w:rFonts w:hint="eastAsia"/>
        </w:rPr>
        <w:t>结果分析</w:t>
      </w:r>
      <w:bookmarkEnd w:id="62"/>
    </w:p>
    <w:p w14:paraId="32A31209" w14:textId="6DD89C73" w:rsidR="00C50A8F" w:rsidRDefault="0039437D" w:rsidP="005B3245">
      <w:pPr>
        <w:spacing w:line="440" w:lineRule="exact"/>
        <w:ind w:firstLineChars="200" w:firstLine="480"/>
      </w:pPr>
      <w:r>
        <w:rPr>
          <w:rFonts w:hint="eastAsia"/>
        </w:rPr>
        <w:lastRenderedPageBreak/>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D7939">
      <w:pPr>
        <w:pStyle w:val="affc"/>
        <w:numPr>
          <w:ilvl w:val="0"/>
          <w:numId w:val="26"/>
        </w:numPr>
        <w:spacing w:line="440" w:lineRule="exact"/>
      </w:pPr>
      <w:r>
        <w:rPr>
          <w:rFonts w:hint="eastAsia"/>
        </w:rPr>
        <w:t>学习型任务</w:t>
      </w:r>
    </w:p>
    <w:p w14:paraId="51C6D13B" w14:textId="131DA33F"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B93DC9">
        <w:rPr>
          <w:rFonts w:hint="eastAsia"/>
        </w:rPr>
        <w:t>18</w:t>
      </w:r>
      <w:r w:rsidR="00B2394D">
        <w:rPr>
          <w:rFonts w:hint="eastAsia"/>
        </w:rPr>
        <w:t>所示。</w:t>
      </w:r>
    </w:p>
    <w:p w14:paraId="5E29A454" w14:textId="36BE2C8B" w:rsidR="00A22BBE" w:rsidRDefault="00A22BBE" w:rsidP="00A22BBE">
      <w:pPr>
        <w:pStyle w:val="af7"/>
      </w:pPr>
      <w:r>
        <w:t>表</w:t>
      </w:r>
      <w:r>
        <w:rPr>
          <w:rFonts w:hint="eastAsia"/>
        </w:rPr>
        <w:t>3</w:t>
      </w:r>
      <w:r>
        <w:t>.</w:t>
      </w:r>
      <w:r>
        <w:rPr>
          <w:rFonts w:hint="eastAsia"/>
        </w:rPr>
        <w:t>18</w:t>
      </w:r>
      <w:r>
        <w:t xml:space="preserve"> </w:t>
      </w:r>
      <w:r>
        <w:rPr>
          <w:rFonts w:hint="eastAsia"/>
        </w:rPr>
        <w:t>学习型任务主题经验提取实验结果表</w:t>
      </w:r>
    </w:p>
    <w:p w14:paraId="7E9219B5" w14:textId="4580A80C" w:rsidR="00A22BBE" w:rsidRPr="00907B20" w:rsidRDefault="00A22BBE" w:rsidP="00A22BBE">
      <w:pPr>
        <w:pStyle w:val="af7"/>
        <w:rPr>
          <w:sz w:val="24"/>
          <w:szCs w:val="24"/>
        </w:rPr>
      </w:pPr>
      <w:r>
        <w:t xml:space="preserve">Table </w:t>
      </w:r>
      <w:r>
        <w:rPr>
          <w:rFonts w:hint="eastAsia"/>
        </w:rPr>
        <w:t>3</w:t>
      </w:r>
      <w:r>
        <w:t>.</w:t>
      </w:r>
      <w:r>
        <w:rPr>
          <w:rFonts w:hint="eastAsia"/>
        </w:rPr>
        <w:t>18</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lastRenderedPageBreak/>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D7939">
      <w:pPr>
        <w:pStyle w:val="affc"/>
        <w:numPr>
          <w:ilvl w:val="0"/>
          <w:numId w:val="26"/>
        </w:numPr>
        <w:spacing w:line="440" w:lineRule="exact"/>
      </w:pPr>
      <w:r>
        <w:rPr>
          <w:rFonts w:hint="eastAsia"/>
        </w:rPr>
        <w:t>试探型任务</w:t>
      </w:r>
    </w:p>
    <w:p w14:paraId="579ED88E" w14:textId="46A19AB1" w:rsidR="00DD7939" w:rsidRDefault="00DD7939" w:rsidP="000403CF">
      <w:pPr>
        <w:spacing w:line="440" w:lineRule="exact"/>
        <w:ind w:firstLineChars="200" w:firstLine="480"/>
      </w:pPr>
      <w:r>
        <w:rPr>
          <w:rFonts w:hint="eastAsia"/>
        </w:rPr>
        <w:t>试探型任务</w:t>
      </w:r>
      <w:r w:rsidR="00CD5FE9">
        <w:rPr>
          <w:rFonts w:hint="eastAsia"/>
        </w:rPr>
        <w:t>实验结果如表</w:t>
      </w:r>
      <w:r w:rsidR="00CD5FE9">
        <w:rPr>
          <w:rFonts w:hint="eastAsia"/>
        </w:rPr>
        <w:t>3.19</w:t>
      </w:r>
      <w:r w:rsidR="00CD5FE9">
        <w:rPr>
          <w:rFonts w:hint="eastAsia"/>
        </w:rPr>
        <w:t>所示。</w:t>
      </w:r>
    </w:p>
    <w:p w14:paraId="76ED117B" w14:textId="583B52C4" w:rsidR="00494413" w:rsidRDefault="00494413" w:rsidP="00494413">
      <w:pPr>
        <w:pStyle w:val="af7"/>
      </w:pPr>
      <w:r>
        <w:t>表</w:t>
      </w:r>
      <w:r>
        <w:rPr>
          <w:rFonts w:hint="eastAsia"/>
        </w:rPr>
        <w:t>3</w:t>
      </w:r>
      <w:r>
        <w:t>.</w:t>
      </w:r>
      <w:r>
        <w:rPr>
          <w:rFonts w:hint="eastAsia"/>
        </w:rPr>
        <w:t>19</w:t>
      </w:r>
      <w:r>
        <w:t xml:space="preserve"> </w:t>
      </w:r>
      <w:r>
        <w:rPr>
          <w:rFonts w:hint="eastAsia"/>
        </w:rPr>
        <w:t>试探型任务主题经验提取实验结果表</w:t>
      </w:r>
    </w:p>
    <w:p w14:paraId="7FC49DE8" w14:textId="6845A947" w:rsidR="00494413" w:rsidRPr="00907B20" w:rsidRDefault="00494413" w:rsidP="00494413">
      <w:pPr>
        <w:pStyle w:val="af7"/>
        <w:rPr>
          <w:sz w:val="24"/>
          <w:szCs w:val="24"/>
        </w:rPr>
      </w:pPr>
      <w:r>
        <w:t xml:space="preserve">Table </w:t>
      </w:r>
      <w:r>
        <w:rPr>
          <w:rFonts w:hint="eastAsia"/>
        </w:rPr>
        <w:t>3</w:t>
      </w:r>
      <w:r>
        <w:t>.</w:t>
      </w:r>
      <w:r>
        <w:rPr>
          <w:rFonts w:hint="eastAsia"/>
        </w:rPr>
        <w:t>19</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w:t>
      </w:r>
      <w:r w:rsidR="00EB64B2">
        <w:rPr>
          <w:rFonts w:hint="eastAsia"/>
        </w:rPr>
        <w:lastRenderedPageBreak/>
        <w:t>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3" w:name="_Toc498001790"/>
      <w:r>
        <w:rPr>
          <w:rFonts w:hint="eastAsia"/>
        </w:rPr>
        <w:t>实验</w:t>
      </w:r>
      <w:r w:rsidR="00E818C2">
        <w:rPr>
          <w:rFonts w:hint="eastAsia"/>
        </w:rPr>
        <w:t>结论</w:t>
      </w:r>
      <w:bookmarkEnd w:id="63"/>
    </w:p>
    <w:p w14:paraId="67090312" w14:textId="77777777" w:rsidR="00D00BBD" w:rsidRPr="00D00BBD" w:rsidRDefault="00D00BBD" w:rsidP="005B3FE5">
      <w:pPr>
        <w:spacing w:line="440" w:lineRule="exact"/>
        <w:ind w:firstLineChars="200" w:firstLine="480"/>
        <w:rPr>
          <w:szCs w:val="20"/>
        </w:rPr>
      </w:pPr>
    </w:p>
    <w:p w14:paraId="56CF29EB" w14:textId="47C25411" w:rsidR="009E386C" w:rsidRDefault="009E386C" w:rsidP="009E386C">
      <w:pPr>
        <w:pStyle w:val="2"/>
      </w:pPr>
      <w:bookmarkStart w:id="64" w:name="_Toc498001791"/>
      <w:r>
        <w:rPr>
          <w:rFonts w:hint="eastAsia"/>
        </w:rPr>
        <w:t>结论</w:t>
      </w:r>
      <w:bookmarkEnd w:id="64"/>
    </w:p>
    <w:p w14:paraId="726C81F4" w14:textId="47B166AE"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6"/>
          <w:footerReference w:type="default" r:id="rId47"/>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65" w:name="_Toc498001792"/>
      <w:bookmarkStart w:id="66" w:name="_Toc264900844"/>
      <w:r>
        <w:rPr>
          <w:rFonts w:hint="eastAsia"/>
        </w:rPr>
        <w:lastRenderedPageBreak/>
        <w:t>面向搜索经验的查询推荐方法</w:t>
      </w:r>
      <w:r w:rsidR="002E7AA3">
        <w:rPr>
          <w:rFonts w:hint="eastAsia"/>
        </w:rPr>
        <w:t>及查询结果可视化</w:t>
      </w:r>
      <w:bookmarkEnd w:id="65"/>
    </w:p>
    <w:bookmarkEnd w:id="66"/>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7" w:name="_Toc498001793"/>
      <w:r>
        <w:rPr>
          <w:rFonts w:hint="eastAsia"/>
        </w:rPr>
        <w:t>面向搜索经验的</w:t>
      </w:r>
      <w:r w:rsidR="00472219">
        <w:rPr>
          <w:rFonts w:hint="eastAsia"/>
        </w:rPr>
        <w:t>查询推荐</w:t>
      </w:r>
      <w:r w:rsidR="0062759F">
        <w:rPr>
          <w:rFonts w:hint="eastAsia"/>
        </w:rPr>
        <w:t>方法</w:t>
      </w:r>
      <w:bookmarkEnd w:id="67"/>
    </w:p>
    <w:p w14:paraId="77867B97" w14:textId="0CDA872F"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090C48">
      <w:pPr>
        <w:pStyle w:val="3"/>
        <w:ind w:left="0"/>
      </w:pPr>
      <w:bookmarkStart w:id="68" w:name="_Toc498001794"/>
      <w:r>
        <w:rPr>
          <w:rFonts w:hint="eastAsia"/>
        </w:rPr>
        <w:t>面向搜索经验的查询推荐模型</w:t>
      </w:r>
      <w:bookmarkEnd w:id="68"/>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77B8ECD2"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w:t>
      </w:r>
      <w:commentRangeStart w:id="69"/>
      <w:r>
        <w:rPr>
          <w:rFonts w:hint="eastAsia"/>
          <w:szCs w:val="24"/>
        </w:rPr>
        <w:t>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w:t>
      </w:r>
      <w:r w:rsidR="00DF1CE3">
        <w:rPr>
          <w:rFonts w:hint="eastAsia"/>
          <w:szCs w:val="24"/>
        </w:rPr>
        <w:lastRenderedPageBreak/>
        <w:t>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w:t>
      </w:r>
      <w:commentRangeEnd w:id="69"/>
      <w:r w:rsidR="006A5018">
        <w:rPr>
          <w:rStyle w:val="a9"/>
          <w:rFonts w:cs="Times New Roman"/>
          <w:kern w:val="2"/>
        </w:rPr>
        <w:commentReference w:id="69"/>
      </w:r>
      <w:r w:rsidR="005F52C0">
        <w:rPr>
          <w:rFonts w:hint="eastAsia"/>
          <w:szCs w:val="24"/>
        </w:rPr>
        <w:t>，用户将能够满足哪些信息需求。</w:t>
      </w:r>
    </w:p>
    <w:p w14:paraId="2B8F23DD" w14:textId="679A8855" w:rsidR="00935CD5" w:rsidRDefault="00382EC7" w:rsidP="00D72643">
      <w:pPr>
        <w:spacing w:line="440" w:lineRule="exact"/>
        <w:ind w:firstLineChars="200" w:firstLine="480"/>
      </w:pPr>
      <w:commentRangeStart w:id="70"/>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commentRangeEnd w:id="70"/>
      <w:r w:rsidR="002072B7">
        <w:rPr>
          <w:rStyle w:val="a9"/>
          <w:kern w:val="2"/>
          <w:szCs w:val="20"/>
        </w:rPr>
        <w:commentReference w:id="70"/>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983B002"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45D6B3D8"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198F">
        <w:rPr>
          <w:rFonts w:hint="eastAsia"/>
          <w:sz w:val="21"/>
          <w:szCs w:val="21"/>
        </w:rPr>
        <w:t>3</w:t>
      </w:r>
    </w:p>
    <w:p w14:paraId="151A49FE" w14:textId="23CF06CC" w:rsidR="003E02AB" w:rsidRPr="00E01583" w:rsidRDefault="005157BE" w:rsidP="00D72643">
      <w:pPr>
        <w:spacing w:line="440" w:lineRule="exact"/>
        <w:ind w:firstLineChars="200" w:firstLine="480"/>
      </w:pPr>
      <w:r>
        <w:rPr>
          <w:rFonts w:hint="eastAsia"/>
        </w:rPr>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1" w:name="_Toc498001795"/>
      <w:r>
        <w:rPr>
          <w:rFonts w:hint="eastAsia"/>
        </w:rPr>
        <w:t>面向因果经验的查询推荐方法</w:t>
      </w:r>
      <w:bookmarkEnd w:id="71"/>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3D1908">
      <w:pPr>
        <w:pStyle w:val="affc"/>
        <w:numPr>
          <w:ilvl w:val="0"/>
          <w:numId w:val="26"/>
        </w:numPr>
        <w:spacing w:line="440" w:lineRule="exact"/>
      </w:pPr>
      <w:r>
        <w:rPr>
          <w:rFonts w:hint="eastAsia"/>
        </w:rPr>
        <w:t>查询关键词匹配度计算：</w:t>
      </w:r>
    </w:p>
    <w:p w14:paraId="53BB7925" w14:textId="398D868A" w:rsidR="009A1B7F" w:rsidRDefault="00592D39" w:rsidP="00935387">
      <w:pPr>
        <w:spacing w:line="440" w:lineRule="exact"/>
        <w:ind w:firstLineChars="200" w:firstLine="480"/>
      </w:pPr>
      <w:r>
        <w:rPr>
          <w:rFonts w:hint="eastAsia"/>
        </w:rPr>
        <w:t>利用</w:t>
      </w:r>
      <w:r w:rsidR="0014071A">
        <w:rPr>
          <w:rFonts w:hint="eastAsia"/>
        </w:rPr>
        <w:t>第三章</w:t>
      </w:r>
      <w:r w:rsidR="00596DE4">
        <w:rPr>
          <w:rFonts w:hint="eastAsia"/>
        </w:rPr>
        <w:t>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3D1908">
      <w:pPr>
        <w:pStyle w:val="affc"/>
        <w:numPr>
          <w:ilvl w:val="0"/>
          <w:numId w:val="26"/>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lastRenderedPageBreak/>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01CE033E" w14:textId="55454D1D" w:rsidR="00F97D10" w:rsidRPr="00814DBB" w:rsidRDefault="00F97D10" w:rsidP="00F97D10">
      <w:pPr>
        <w:pStyle w:val="3"/>
        <w:ind w:left="0"/>
      </w:pPr>
      <w:bookmarkStart w:id="72" w:name="_Toc498001796"/>
      <w:r>
        <w:rPr>
          <w:rFonts w:hint="eastAsia"/>
        </w:rPr>
        <w:t>主题经验合并算法</w:t>
      </w:r>
      <w:bookmarkEnd w:id="72"/>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7F04B53D"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254692">
        <w:rPr>
          <w:rFonts w:hint="eastAsia"/>
        </w:rPr>
        <w:t>1</w:t>
      </w:r>
      <w:r>
        <w:rPr>
          <w:rFonts w:hint="eastAsia"/>
        </w:rPr>
        <w:t>所示。</w:t>
      </w:r>
    </w:p>
    <w:p w14:paraId="13C45C36" w14:textId="7AA2F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254692">
        <w:rPr>
          <w:rFonts w:hint="eastAsia"/>
          <w:sz w:val="21"/>
          <w:szCs w:val="21"/>
          <w:lang w:eastAsia="zh-CN"/>
        </w:rPr>
        <w:t>1</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FDAA502"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254692">
        <w:rPr>
          <w:rFonts w:hint="eastAsia"/>
          <w:sz w:val="21"/>
          <w:szCs w:val="21"/>
          <w:lang w:eastAsia="zh-CN"/>
        </w:rPr>
        <w:t>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3D1AFB36" w:rsidR="00F97D10" w:rsidRPr="003913BB" w:rsidRDefault="00F97D10" w:rsidP="00601FA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254692">
              <w:rPr>
                <w:rFonts w:hint="eastAsia"/>
                <w:b/>
                <w:sz w:val="21"/>
                <w:szCs w:val="21"/>
                <w:lang w:eastAsia="zh-CN"/>
              </w:rPr>
              <w:t>1</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w:t>
      </w:r>
      <w:r>
        <w:rPr>
          <w:rFonts w:hint="eastAsia"/>
        </w:rPr>
        <w:lastRenderedPageBreak/>
        <w:t>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E936CC" w:rsidR="00F97D10" w:rsidRDefault="00F97D10" w:rsidP="00F97D10">
      <w:pPr>
        <w:spacing w:line="440" w:lineRule="exact"/>
        <w:ind w:firstLineChars="200" w:firstLine="480"/>
      </w:pPr>
      <w:r>
        <w:rPr>
          <w:rFonts w:hint="eastAsia"/>
        </w:rPr>
        <w:t>其中，将含有中字关键词</w:t>
      </w:r>
      <w:r>
        <w:rPr>
          <w:rFonts w:hint="eastAsia"/>
        </w:rPr>
        <w:t>Q</w:t>
      </w:r>
      <w:r>
        <w:rPr>
          <w:rFonts w:hint="eastAsia"/>
        </w:rPr>
        <w:t>的子任务子树合并为一张有向图的过程使用</w:t>
      </w:r>
      <w:r w:rsidRPr="007D20E3">
        <w:rPr>
          <w:rFonts w:hint="eastAsia"/>
        </w:rPr>
        <w:t>基于文本匹配的时间树合并算法</w:t>
      </w:r>
      <w:r>
        <w:rPr>
          <w:rFonts w:hint="eastAsia"/>
        </w:rPr>
        <w:t>完成，算法如表</w:t>
      </w:r>
      <w:r>
        <w:rPr>
          <w:rFonts w:hint="eastAsia"/>
        </w:rPr>
        <w:t>4.2</w:t>
      </w:r>
      <w:r>
        <w:rPr>
          <w:rFonts w:hint="eastAsia"/>
        </w:rPr>
        <w:t>所示。</w:t>
      </w:r>
    </w:p>
    <w:p w14:paraId="3CEF4A60" w14:textId="6AE7EBD3"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5E4EF4F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2163AC01" w:rsidR="00F97D10" w:rsidRPr="003913BB" w:rsidRDefault="00F97D10" w:rsidP="00BC106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BC1065">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lastRenderedPageBreak/>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1E33B5E"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558D7FA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0A1103EC" w14:textId="77777777" w:rsidR="00F97D10" w:rsidRPr="00E672A7" w:rsidRDefault="00F97D10" w:rsidP="00F97D10">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2DA0DC8D" w14:textId="77777777" w:rsidR="00F97D10" w:rsidRPr="00F97D10" w:rsidRDefault="00F97D10" w:rsidP="00F97D10">
      <w:pPr>
        <w:spacing w:line="440" w:lineRule="exact"/>
      </w:pPr>
    </w:p>
    <w:p w14:paraId="5C80CE4F" w14:textId="045E60AB" w:rsidR="00472219" w:rsidRDefault="00226FC1" w:rsidP="00090C48">
      <w:pPr>
        <w:pStyle w:val="3"/>
        <w:ind w:left="0"/>
      </w:pPr>
      <w:bookmarkStart w:id="73" w:name="_Toc498001797"/>
      <w:r>
        <w:rPr>
          <w:rFonts w:hint="eastAsia"/>
        </w:rPr>
        <w:t>子任务内部的查询推荐方法</w:t>
      </w:r>
      <w:bookmarkEnd w:id="73"/>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9" o:title=""/>
          </v:shape>
          <o:OLEObject Type="Embed" ProgID="Equation.DSMT4" ShapeID="_x0000_i1025" DrawAspect="Content" ObjectID="_1571747554" r:id="rId50"/>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1" o:title=""/>
          </v:shape>
          <o:OLEObject Type="Embed" ProgID="Equation.DSMT4" ShapeID="_x0000_i1026" DrawAspect="Content" ObjectID="_1571747555" r:id="rId52"/>
        </w:object>
      </w:r>
      <w:r w:rsidR="00180310" w:rsidRPr="0058252A">
        <w:t>，</w:t>
      </w:r>
      <w:r w:rsidR="00180310" w:rsidRPr="001829A1">
        <w:rPr>
          <w:position w:val="-12"/>
        </w:rPr>
        <w:object w:dxaOrig="260" w:dyaOrig="360" w14:anchorId="59847104">
          <v:shape id="_x0000_i1027" type="#_x0000_t75" style="width:13pt;height:17.6pt" o:ole="">
            <v:imagedata r:id="rId53" o:title=""/>
          </v:shape>
          <o:OLEObject Type="Embed" ProgID="Equation.DSMT4" ShapeID="_x0000_i1027" DrawAspect="Content" ObjectID="_1571747556" r:id="rId54"/>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5" o:title=""/>
          </v:shape>
          <o:OLEObject Type="Embed" ProgID="Equation.DSMT4" ShapeID="_x0000_i1028" DrawAspect="Content" ObjectID="_1571747557" r:id="rId56"/>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7" o:title=""/>
          </v:shape>
          <o:OLEObject Type="Embed" ProgID="Equation.DSMT4" ShapeID="_x0000_i1029" DrawAspect="Content" ObjectID="_1571747558" r:id="rId58"/>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9" o:title=""/>
          </v:shape>
          <o:OLEObject Type="Embed" ProgID="Equation.DSMT4" ShapeID="_x0000_i1030" DrawAspect="Content" ObjectID="_1571747559" r:id="rId60"/>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1" o:title=""/>
          </v:shape>
          <o:OLEObject Type="Embed" ProgID="Equation.DSMT4" ShapeID="_x0000_i1031" DrawAspect="Content" ObjectID="_1571747560" r:id="rId62"/>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3" o:title=""/>
          </v:shape>
          <o:OLEObject Type="Embed" ProgID="Equation.DSMT4" ShapeID="_x0000_i1032" DrawAspect="Content" ObjectID="_1571747561" r:id="rId64"/>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5" o:title=""/>
          </v:shape>
          <o:OLEObject Type="Embed" ProgID="Equation.DSMT4" ShapeID="_x0000_i1033" DrawAspect="Content" ObjectID="_1571747562" r:id="rId66"/>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7" o:title=""/>
          </v:shape>
          <o:OLEObject Type="Embed" ProgID="Equation.DSMT4" ShapeID="_x0000_i1034" DrawAspect="Content" ObjectID="_1571747563" r:id="rId68"/>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9" o:title=""/>
          </v:shape>
          <o:OLEObject Type="Embed" ProgID="Equation.DSMT4" ShapeID="_x0000_i1035" DrawAspect="Content" ObjectID="_1571747564" r:id="rId70"/>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74" w:name="_Toc498001798"/>
      <w:r>
        <w:rPr>
          <w:rFonts w:hint="eastAsia"/>
        </w:rPr>
        <w:t>跨子任务的查询推荐方法</w:t>
      </w:r>
      <w:bookmarkEnd w:id="74"/>
    </w:p>
    <w:p w14:paraId="42BF51F4" w14:textId="3A533866" w:rsidR="00DF5BBA" w:rsidRDefault="001078D8" w:rsidP="001078D8">
      <w:pPr>
        <w:spacing w:line="440" w:lineRule="exact"/>
        <w:ind w:firstLineChars="200" w:firstLine="480"/>
      </w:pPr>
      <w:r>
        <w:rPr>
          <w:rFonts w:hint="eastAsia"/>
        </w:rPr>
        <w:lastRenderedPageBreak/>
        <w:t>跨子任务的查询推荐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9" o:title=""/>
          </v:shape>
          <o:OLEObject Type="Embed" ProgID="Equation.DSMT4" ShapeID="_x0000_i1036" DrawAspect="Content" ObjectID="_1571747565" r:id="rId71"/>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1" o:title=""/>
          </v:shape>
          <o:OLEObject Type="Embed" ProgID="Equation.DSMT4" ShapeID="_x0000_i1037" DrawAspect="Content" ObjectID="_1571747566" r:id="rId72"/>
        </w:object>
      </w:r>
      <w:r w:rsidRPr="0058252A">
        <w:t>，</w:t>
      </w:r>
      <w:r w:rsidRPr="001829A1">
        <w:rPr>
          <w:position w:val="-12"/>
        </w:rPr>
        <w:object w:dxaOrig="260" w:dyaOrig="360" w14:anchorId="25E8C4F0">
          <v:shape id="_x0000_i1038" type="#_x0000_t75" style="width:13pt;height:17.6pt" o:ole="">
            <v:imagedata r:id="rId53" o:title=""/>
          </v:shape>
          <o:OLEObject Type="Embed" ProgID="Equation.DSMT4" ShapeID="_x0000_i1038" DrawAspect="Content" ObjectID="_1571747567" r:id="rId73"/>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5" o:title=""/>
          </v:shape>
          <o:OLEObject Type="Embed" ProgID="Equation.DSMT4" ShapeID="_x0000_i1039" DrawAspect="Content" ObjectID="_1571747568" r:id="rId74"/>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7" o:title=""/>
          </v:shape>
          <o:OLEObject Type="Embed" ProgID="Equation.DSMT4" ShapeID="_x0000_i1040" DrawAspect="Content" ObjectID="_1571747569" r:id="rId75"/>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9" o:title=""/>
          </v:shape>
          <o:OLEObject Type="Embed" ProgID="Equation.DSMT4" ShapeID="_x0000_i1041" DrawAspect="Content" ObjectID="_1571747570" r:id="rId76"/>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1" o:title=""/>
          </v:shape>
          <o:OLEObject Type="Embed" ProgID="Equation.DSMT4" ShapeID="_x0000_i1042" DrawAspect="Content" ObjectID="_1571747571" r:id="rId77"/>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3" o:title=""/>
          </v:shape>
          <o:OLEObject Type="Embed" ProgID="Equation.DSMT4" ShapeID="_x0000_i1043" DrawAspect="Content" ObjectID="_1571747572" r:id="rId78"/>
        </w:object>
      </w:r>
      <w:r w:rsidRPr="0058252A">
        <w:t>的链出数量</w:t>
      </w:r>
      <w:r w:rsidRPr="0058252A">
        <w:t>(</w:t>
      </w:r>
      <w:r w:rsidRPr="002E2662">
        <w:rPr>
          <w:position w:val="-10"/>
        </w:rPr>
        <w:object w:dxaOrig="1120" w:dyaOrig="320" w14:anchorId="7BA0FCFC">
          <v:shape id="_x0000_i1044" type="#_x0000_t75" style="width:55.9pt;height:16.1pt" o:ole="">
            <v:imagedata r:id="rId65" o:title=""/>
          </v:shape>
          <o:OLEObject Type="Embed" ProgID="Equation.DSMT4" ShapeID="_x0000_i1044" DrawAspect="Content" ObjectID="_1571747573" r:id="rId79"/>
        </w:object>
      </w:r>
      <w:r w:rsidRPr="0058252A">
        <w:t>)</w:t>
      </w:r>
      <w:r w:rsidRPr="0058252A">
        <w:t>，</w:t>
      </w:r>
      <w:r w:rsidRPr="006C25A0">
        <w:rPr>
          <w:position w:val="-6"/>
        </w:rPr>
        <w:object w:dxaOrig="220" w:dyaOrig="279" w14:anchorId="6A163DEA">
          <v:shape id="_x0000_i1045" type="#_x0000_t75" style="width:11.5pt;height:13.8pt" o:ole="">
            <v:imagedata r:id="rId67" o:title=""/>
          </v:shape>
          <o:OLEObject Type="Embed" ProgID="Equation.DSMT4" ShapeID="_x0000_i1045" DrawAspect="Content" ObjectID="_1571747574" r:id="rId80"/>
        </w:object>
      </w:r>
      <w:r w:rsidRPr="0058252A">
        <w:t>是一个衰减因子，</w:t>
      </w:r>
      <w:r w:rsidRPr="0058252A">
        <w:t>0&lt;</w:t>
      </w:r>
      <w:r w:rsidRPr="006C25A0">
        <w:rPr>
          <w:position w:val="-6"/>
        </w:rPr>
        <w:object w:dxaOrig="220" w:dyaOrig="279" w14:anchorId="72522946">
          <v:shape id="_x0000_i1046" type="#_x0000_t75" style="width:11.5pt;height:13.8pt" o:ole="">
            <v:imagedata r:id="rId69" o:title=""/>
          </v:shape>
          <o:OLEObject Type="Embed" ProgID="Equation.DSMT4" ShapeID="_x0000_i1046" DrawAspect="Content" ObjectID="_1571747575" r:id="rId81"/>
        </w:object>
      </w:r>
      <w:r w:rsidRPr="0058252A">
        <w:t>&lt;1</w:t>
      </w:r>
      <w:r w:rsidRPr="0058252A">
        <w:t>，通常取值为</w:t>
      </w:r>
      <w:r w:rsidRPr="0058252A">
        <w:t>0.85</w:t>
      </w:r>
      <w:r w:rsidRPr="0058252A">
        <w:t>。</w:t>
      </w:r>
    </w:p>
    <w:p w14:paraId="6F7EA3FB" w14:textId="4FA8133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75" w:name="_Toc498001799"/>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75"/>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76" w:name="_Toc498001800"/>
      <w:r>
        <w:rPr>
          <w:rFonts w:hint="eastAsia"/>
        </w:rPr>
        <w:t>面向因果经验的查询推荐结果可视化</w:t>
      </w:r>
      <w:bookmarkEnd w:id="76"/>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2"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77" w:name="_Toc498001801"/>
      <w:r>
        <w:rPr>
          <w:rFonts w:hint="eastAsia"/>
        </w:rPr>
        <w:t>子任务内部的查询推荐结果可视化</w:t>
      </w:r>
      <w:bookmarkEnd w:id="77"/>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3"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78" w:name="_Toc498001802"/>
      <w:r>
        <w:rPr>
          <w:rFonts w:hint="eastAsia"/>
        </w:rPr>
        <w:lastRenderedPageBreak/>
        <w:t>跨子任务的查询推荐结果可视化</w:t>
      </w:r>
      <w:bookmarkEnd w:id="78"/>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4"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84A32D3" w:rsidR="00C65BE9" w:rsidRDefault="00913E3D" w:rsidP="006A2D7C">
      <w:pPr>
        <w:pStyle w:val="2"/>
      </w:pPr>
      <w:bookmarkStart w:id="79" w:name="_Toc498001803"/>
      <w:bookmarkStart w:id="80" w:name="_GoBack"/>
      <w:bookmarkEnd w:id="80"/>
      <w:r>
        <w:rPr>
          <w:rFonts w:hint="eastAsia"/>
        </w:rPr>
        <w:t>面向</w:t>
      </w:r>
      <w:r w:rsidR="00CF4062">
        <w:rPr>
          <w:rFonts w:hint="eastAsia"/>
        </w:rPr>
        <w:t>主题</w:t>
      </w:r>
      <w:r>
        <w:rPr>
          <w:rFonts w:hint="eastAsia"/>
        </w:rPr>
        <w:t>经验的查询推荐方法对比</w:t>
      </w:r>
      <w:r w:rsidR="00C65BE9">
        <w:rPr>
          <w:rFonts w:hint="eastAsia"/>
        </w:rPr>
        <w:t>实验</w:t>
      </w:r>
      <w:bookmarkEnd w:id="79"/>
    </w:p>
    <w:p w14:paraId="7B170C2F" w14:textId="72F29D0D"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以及主题经验的查询推荐方法</w:t>
      </w:r>
      <w:r w:rsidR="007B5667">
        <w:rPr>
          <w:rFonts w:hint="eastAsia"/>
        </w:rPr>
        <w:t>。</w:t>
      </w:r>
      <w:r w:rsidR="00B054B5">
        <w:rPr>
          <w:rFonts w:hint="eastAsia"/>
        </w:rPr>
        <w:t>其中用户因果经验是以往</w:t>
      </w:r>
      <w:r w:rsidR="00CF6E98">
        <w:rPr>
          <w:rFonts w:hint="eastAsia"/>
        </w:rPr>
        <w:t>基于时间线性日志</w:t>
      </w:r>
      <w:r w:rsidR="00B054B5">
        <w:rPr>
          <w:rFonts w:hint="eastAsia"/>
        </w:rPr>
        <w:t>的查询推荐所</w:t>
      </w:r>
      <w:r w:rsidR="003A7185">
        <w:rPr>
          <w:rFonts w:hint="eastAsia"/>
        </w:rPr>
        <w:t>提取</w:t>
      </w:r>
      <w:r w:rsidR="00B054B5">
        <w:rPr>
          <w:rFonts w:hint="eastAsia"/>
        </w:rPr>
        <w:t>不到的，</w:t>
      </w:r>
      <w:r w:rsidR="004126AE">
        <w:rPr>
          <w:rFonts w:hint="eastAsia"/>
        </w:rPr>
        <w:t>所以</w:t>
      </w:r>
      <w:r w:rsidR="00555B85">
        <w:rPr>
          <w:rFonts w:hint="eastAsia"/>
        </w:rPr>
        <w:t>传统</w:t>
      </w:r>
      <w:r w:rsidR="00EC5C10">
        <w:rPr>
          <w:rFonts w:hint="eastAsia"/>
        </w:rPr>
        <w:t>基于线性日志的方法</w:t>
      </w:r>
      <w:r w:rsidR="003A7185">
        <w:rPr>
          <w:rFonts w:hint="eastAsia"/>
        </w:rPr>
        <w:t>无法面向因果经验进行查询推荐。</w:t>
      </w:r>
      <w:r w:rsidR="00F73373">
        <w:rPr>
          <w:rFonts w:hint="eastAsia"/>
        </w:rPr>
        <w:t>因此</w:t>
      </w:r>
      <w:r w:rsidR="0054525F">
        <w:rPr>
          <w:rFonts w:hint="eastAsia"/>
        </w:rPr>
        <w:t>面向用户因果经验的查询推荐方法</w:t>
      </w:r>
      <w:r w:rsidR="00B054B5">
        <w:rPr>
          <w:rFonts w:hint="eastAsia"/>
        </w:rPr>
        <w:t>其</w:t>
      </w:r>
      <w:commentRangeStart w:id="81"/>
      <w:r w:rsidR="00B054B5">
        <w:rPr>
          <w:rFonts w:hint="eastAsia"/>
        </w:rPr>
        <w:t>有效性</w:t>
      </w:r>
      <w:commentRangeEnd w:id="81"/>
      <w:r w:rsidR="00804E89">
        <w:rPr>
          <w:rStyle w:val="a9"/>
          <w:kern w:val="2"/>
          <w:szCs w:val="20"/>
        </w:rPr>
        <w:commentReference w:id="81"/>
      </w:r>
      <w:r w:rsidR="00B054B5">
        <w:rPr>
          <w:rFonts w:hint="eastAsia"/>
        </w:rPr>
        <w:t>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2A5577">
        <w:rPr>
          <w:rFonts w:hint="eastAsia"/>
        </w:rPr>
        <w:t>主题经验的查询推荐方法</w:t>
      </w:r>
      <w:r w:rsidR="004224C5">
        <w:rPr>
          <w:rFonts w:hint="eastAsia"/>
        </w:rPr>
        <w:t>作出评价</w:t>
      </w:r>
      <w:r w:rsidR="00FF557A">
        <w:rPr>
          <w:rFonts w:hint="eastAsia"/>
        </w:rPr>
        <w:t>。</w:t>
      </w:r>
    </w:p>
    <w:p w14:paraId="06F90A93" w14:textId="4B437C9F" w:rsidR="00DC72EC" w:rsidRDefault="00DC72EC" w:rsidP="00DC72EC">
      <w:pPr>
        <w:pStyle w:val="3"/>
        <w:ind w:left="0"/>
      </w:pPr>
      <w:bookmarkStart w:id="82" w:name="_Toc498001804"/>
      <w:r>
        <w:rPr>
          <w:rFonts w:hint="eastAsia"/>
        </w:rPr>
        <w:t>实验设计</w:t>
      </w:r>
      <w:bookmarkEnd w:id="82"/>
    </w:p>
    <w:p w14:paraId="0930160F" w14:textId="77777777" w:rsidR="00DC72EC" w:rsidRDefault="00DC72EC" w:rsidP="00A47CBF">
      <w:pPr>
        <w:spacing w:line="440" w:lineRule="exact"/>
        <w:ind w:firstLineChars="200" w:firstLine="480"/>
      </w:pPr>
    </w:p>
    <w:p w14:paraId="7710CB0E" w14:textId="5A4ADC7C" w:rsidR="00DC72EC" w:rsidRDefault="00DC72EC" w:rsidP="00DC72EC">
      <w:pPr>
        <w:pStyle w:val="3"/>
        <w:ind w:left="0"/>
      </w:pPr>
      <w:bookmarkStart w:id="83" w:name="_Toc498001805"/>
      <w:r>
        <w:rPr>
          <w:rFonts w:hint="eastAsia"/>
        </w:rPr>
        <w:lastRenderedPageBreak/>
        <w:t>对比算法</w:t>
      </w:r>
      <w:bookmarkEnd w:id="83"/>
    </w:p>
    <w:p w14:paraId="04F95964" w14:textId="77777777" w:rsidR="00DC72EC" w:rsidRDefault="00DC72EC" w:rsidP="00A47CBF">
      <w:pPr>
        <w:spacing w:line="440" w:lineRule="exact"/>
        <w:ind w:firstLineChars="200" w:firstLine="480"/>
      </w:pPr>
    </w:p>
    <w:p w14:paraId="0A1883E6" w14:textId="3C952FF3" w:rsidR="00DC72EC" w:rsidRDefault="00DC72EC" w:rsidP="00321752">
      <w:pPr>
        <w:pStyle w:val="3"/>
        <w:ind w:left="0"/>
      </w:pPr>
      <w:bookmarkStart w:id="84" w:name="_Toc498001806"/>
      <w:r>
        <w:rPr>
          <w:rFonts w:hint="eastAsia"/>
        </w:rPr>
        <w:t>评价标准</w:t>
      </w:r>
      <w:bookmarkEnd w:id="84"/>
    </w:p>
    <w:p w14:paraId="425D6222" w14:textId="77777777" w:rsidR="00DC72EC" w:rsidRDefault="00DC72EC" w:rsidP="00A47CBF">
      <w:pPr>
        <w:spacing w:line="440" w:lineRule="exact"/>
        <w:ind w:firstLineChars="200" w:firstLine="480"/>
      </w:pPr>
    </w:p>
    <w:p w14:paraId="138A7890" w14:textId="423FE75B" w:rsidR="00DC72EC" w:rsidRDefault="00DC72EC" w:rsidP="00321752">
      <w:pPr>
        <w:pStyle w:val="3"/>
        <w:ind w:left="0"/>
      </w:pPr>
      <w:bookmarkStart w:id="85" w:name="_Toc498001807"/>
      <w:r>
        <w:rPr>
          <w:rFonts w:hint="eastAsia"/>
        </w:rPr>
        <w:t>结果分析</w:t>
      </w:r>
      <w:bookmarkEnd w:id="85"/>
    </w:p>
    <w:p w14:paraId="289B6CFF" w14:textId="77777777" w:rsidR="00DC72EC" w:rsidRDefault="00DC72EC" w:rsidP="00A47CBF">
      <w:pPr>
        <w:spacing w:line="440" w:lineRule="exact"/>
        <w:ind w:firstLineChars="200" w:firstLine="480"/>
      </w:pPr>
    </w:p>
    <w:p w14:paraId="6DB12B6E" w14:textId="40DC0F06" w:rsidR="00DC72EC" w:rsidRDefault="00DC72EC" w:rsidP="00321752">
      <w:pPr>
        <w:pStyle w:val="3"/>
        <w:ind w:left="0"/>
      </w:pPr>
      <w:bookmarkStart w:id="86" w:name="_Toc498001808"/>
      <w:r>
        <w:rPr>
          <w:rFonts w:hint="eastAsia"/>
        </w:rPr>
        <w:t>结论</w:t>
      </w:r>
      <w:bookmarkEnd w:id="86"/>
    </w:p>
    <w:p w14:paraId="6988D788" w14:textId="77777777" w:rsidR="00DC72EC" w:rsidRDefault="00DC72EC" w:rsidP="00A47CBF">
      <w:pPr>
        <w:spacing w:line="440" w:lineRule="exact"/>
        <w:ind w:firstLineChars="200" w:firstLine="480"/>
      </w:pPr>
    </w:p>
    <w:p w14:paraId="41C17976" w14:textId="77777777" w:rsidR="00DC72EC" w:rsidRDefault="00DC72EC" w:rsidP="00A47CBF">
      <w:pPr>
        <w:spacing w:line="440" w:lineRule="exact"/>
        <w:ind w:firstLineChars="200" w:firstLine="480"/>
      </w:pPr>
    </w:p>
    <w:p w14:paraId="365D83C7" w14:textId="77777777" w:rsidR="00DC72EC" w:rsidRPr="00DC72EC" w:rsidRDefault="00DC72EC" w:rsidP="00A47CBF">
      <w:pPr>
        <w:spacing w:line="440" w:lineRule="exact"/>
        <w:ind w:firstLineChars="200" w:firstLine="480"/>
      </w:pPr>
    </w:p>
    <w:p w14:paraId="3D268712" w14:textId="77777777" w:rsidR="00DC72EC" w:rsidRPr="000434AE" w:rsidRDefault="00DC72EC" w:rsidP="00DC72EC">
      <w:pPr>
        <w:spacing w:line="440" w:lineRule="exact"/>
        <w:sectPr w:rsidR="00DC72EC" w:rsidRPr="000434AE" w:rsidSect="0072228E">
          <w:headerReference w:type="default" r:id="rId85"/>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87" w:name="_Toc498001809"/>
      <w:r>
        <w:rPr>
          <w:rFonts w:hint="eastAsia"/>
        </w:rPr>
        <w:lastRenderedPageBreak/>
        <w:t>面向搜索经验的查询推荐系统</w:t>
      </w:r>
      <w:bookmarkEnd w:id="87"/>
    </w:p>
    <w:p w14:paraId="0B88E456" w14:textId="57867200" w:rsidR="00834D50" w:rsidRDefault="007D232B" w:rsidP="00834D50">
      <w:pPr>
        <w:spacing w:line="440" w:lineRule="exact"/>
        <w:ind w:firstLineChars="200" w:firstLine="480"/>
      </w:pPr>
      <w:r>
        <w:rPr>
          <w:rFonts w:hint="eastAsia"/>
        </w:rPr>
        <w:t>本章根据上文提出的用户搜索经验提取及面相搜索经验的查询推荐方法实现面向搜索经验的查询推荐系统，</w:t>
      </w:r>
      <w:r w:rsidR="00834D50">
        <w:rPr>
          <w:rFonts w:hint="eastAsia"/>
        </w:rPr>
        <w:t>以提供一套完整的面相搜索经验查询推荐解决方案。</w:t>
      </w:r>
      <w:r w:rsidR="00685E0B">
        <w:rPr>
          <w:rFonts w:hint="eastAsia"/>
        </w:rPr>
        <w:t>本章首先</w:t>
      </w:r>
      <w:r w:rsidR="00685E0B">
        <w:t>…</w:t>
      </w:r>
    </w:p>
    <w:p w14:paraId="3E75CC3F" w14:textId="2582AAB5" w:rsidR="00AB05A2" w:rsidRDefault="00AC2ED8" w:rsidP="00AB05A2">
      <w:pPr>
        <w:pStyle w:val="2"/>
      </w:pPr>
      <w:bookmarkStart w:id="88" w:name="_Toc498001810"/>
      <w:r>
        <w:rPr>
          <w:rFonts w:hint="eastAsia"/>
        </w:rPr>
        <w:t>系统分析与设计</w:t>
      </w:r>
      <w:bookmarkEnd w:id="88"/>
    </w:p>
    <w:p w14:paraId="05030D19" w14:textId="3AD1D9EE" w:rsidR="00D352D2" w:rsidRDefault="00F83AD7" w:rsidP="00D352D2">
      <w:pPr>
        <w:pStyle w:val="3"/>
        <w:ind w:left="0"/>
      </w:pPr>
      <w:bookmarkStart w:id="89" w:name="_Toc498001811"/>
      <w:r>
        <w:rPr>
          <w:rFonts w:hint="eastAsia"/>
        </w:rPr>
        <w:t>用例</w:t>
      </w:r>
      <w:r w:rsidR="00D352D2">
        <w:rPr>
          <w:rFonts w:hint="eastAsia"/>
        </w:rPr>
        <w:t>分析</w:t>
      </w:r>
      <w:bookmarkEnd w:id="89"/>
    </w:p>
    <w:p w14:paraId="626546B1" w14:textId="77777777" w:rsidR="00D352D2" w:rsidRPr="00D352D2" w:rsidRDefault="00D352D2" w:rsidP="00D352D2">
      <w:pPr>
        <w:pStyle w:val="3"/>
        <w:numPr>
          <w:ilvl w:val="0"/>
          <w:numId w:val="0"/>
        </w:numPr>
      </w:pPr>
    </w:p>
    <w:p w14:paraId="755E9561" w14:textId="5F5403C9" w:rsidR="00AB05A2" w:rsidRDefault="00AB05A2" w:rsidP="00AB05A2">
      <w:pPr>
        <w:pStyle w:val="3"/>
        <w:ind w:left="0"/>
      </w:pPr>
      <w:bookmarkStart w:id="90" w:name="_Toc498001812"/>
      <w:r>
        <w:rPr>
          <w:rFonts w:hint="eastAsia"/>
        </w:rPr>
        <w:t>系统功能</w:t>
      </w:r>
      <w:r w:rsidR="00D352D2">
        <w:rPr>
          <w:rFonts w:hint="eastAsia"/>
        </w:rPr>
        <w:t>设计</w:t>
      </w:r>
      <w:bookmarkEnd w:id="90"/>
    </w:p>
    <w:p w14:paraId="49C847EB" w14:textId="77777777" w:rsidR="00AB05A2" w:rsidRDefault="00AB05A2" w:rsidP="00AB05A2">
      <w:pPr>
        <w:pStyle w:val="3"/>
        <w:numPr>
          <w:ilvl w:val="0"/>
          <w:numId w:val="0"/>
        </w:numPr>
      </w:pPr>
    </w:p>
    <w:p w14:paraId="3B87B28D" w14:textId="32C10759" w:rsidR="00AB05A2" w:rsidRDefault="00AB05A2" w:rsidP="00AB05A2">
      <w:pPr>
        <w:pStyle w:val="3"/>
        <w:ind w:left="0"/>
      </w:pPr>
      <w:bookmarkStart w:id="91" w:name="_Toc498001813"/>
      <w:r>
        <w:rPr>
          <w:rFonts w:hint="eastAsia"/>
        </w:rPr>
        <w:t>系统架构</w:t>
      </w:r>
      <w:r w:rsidR="00D352D2">
        <w:rPr>
          <w:rFonts w:hint="eastAsia"/>
        </w:rPr>
        <w:t>设计</w:t>
      </w:r>
      <w:bookmarkEnd w:id="91"/>
    </w:p>
    <w:p w14:paraId="2E7D1C5C" w14:textId="77777777" w:rsidR="00F83AD7" w:rsidRDefault="00F83AD7" w:rsidP="00F83AD7">
      <w:pPr>
        <w:pStyle w:val="3"/>
        <w:numPr>
          <w:ilvl w:val="0"/>
          <w:numId w:val="0"/>
        </w:numPr>
      </w:pPr>
    </w:p>
    <w:p w14:paraId="1FA23FFA" w14:textId="088ED6EB" w:rsidR="00F83AD7" w:rsidRDefault="00F83AD7" w:rsidP="00AB05A2">
      <w:pPr>
        <w:pStyle w:val="3"/>
        <w:ind w:left="0"/>
      </w:pPr>
      <w:bookmarkStart w:id="92" w:name="_Toc498001814"/>
      <w:r>
        <w:rPr>
          <w:rFonts w:hint="eastAsia"/>
        </w:rPr>
        <w:t>数据库设计</w:t>
      </w:r>
      <w:bookmarkEnd w:id="92"/>
    </w:p>
    <w:p w14:paraId="0ACB4488" w14:textId="77777777" w:rsidR="00AB05A2" w:rsidRPr="00AB05A2" w:rsidRDefault="00AB05A2" w:rsidP="00AB05A2"/>
    <w:p w14:paraId="4530ED31" w14:textId="77777777" w:rsidR="00AB05A2" w:rsidRPr="00AB05A2" w:rsidRDefault="00AB05A2" w:rsidP="00AB05A2"/>
    <w:p w14:paraId="56ADED12" w14:textId="169F9895" w:rsidR="00AB05A2" w:rsidRDefault="00C270D0" w:rsidP="00AB05A2">
      <w:pPr>
        <w:pStyle w:val="2"/>
      </w:pPr>
      <w:bookmarkStart w:id="93" w:name="_Toc498001815"/>
      <w:r>
        <w:rPr>
          <w:rFonts w:hint="eastAsia"/>
        </w:rPr>
        <w:t>系统实现</w:t>
      </w:r>
      <w:bookmarkEnd w:id="93"/>
    </w:p>
    <w:p w14:paraId="3243AFC8" w14:textId="0B4E1291" w:rsidR="00D352D2" w:rsidRDefault="00E7768C" w:rsidP="00D352D2">
      <w:pPr>
        <w:pStyle w:val="3"/>
        <w:ind w:left="0"/>
      </w:pPr>
      <w:bookmarkStart w:id="94" w:name="_Toc498001816"/>
      <w:r>
        <w:rPr>
          <w:rFonts w:hint="eastAsia"/>
        </w:rPr>
        <w:t>探索图服务</w:t>
      </w:r>
      <w:bookmarkEnd w:id="94"/>
    </w:p>
    <w:p w14:paraId="0AB4D2F7" w14:textId="77777777" w:rsidR="00D352D2" w:rsidRPr="00D352D2" w:rsidRDefault="00D352D2" w:rsidP="00D352D2">
      <w:pPr>
        <w:pStyle w:val="2"/>
        <w:numPr>
          <w:ilvl w:val="0"/>
          <w:numId w:val="0"/>
        </w:numPr>
      </w:pPr>
    </w:p>
    <w:p w14:paraId="68E3A690" w14:textId="5C3C5C76" w:rsidR="00AB05A2" w:rsidRDefault="00E7768C" w:rsidP="00AB05A2">
      <w:pPr>
        <w:pStyle w:val="3"/>
        <w:ind w:left="0"/>
      </w:pPr>
      <w:bookmarkStart w:id="95" w:name="_Toc498001817"/>
      <w:r>
        <w:rPr>
          <w:rFonts w:hint="eastAsia"/>
        </w:rPr>
        <w:t>离线下载服务</w:t>
      </w:r>
      <w:bookmarkEnd w:id="95"/>
    </w:p>
    <w:p w14:paraId="348F3288" w14:textId="77777777" w:rsidR="00AB05A2" w:rsidRDefault="00AB05A2" w:rsidP="00AB05A2">
      <w:pPr>
        <w:pStyle w:val="2"/>
        <w:numPr>
          <w:ilvl w:val="0"/>
          <w:numId w:val="0"/>
        </w:numPr>
      </w:pPr>
    </w:p>
    <w:p w14:paraId="09BBFDD6" w14:textId="11246D12" w:rsidR="00AB05A2" w:rsidRDefault="00E7768C" w:rsidP="00AB05A2">
      <w:pPr>
        <w:pStyle w:val="3"/>
        <w:ind w:left="0"/>
      </w:pPr>
      <w:bookmarkStart w:id="96" w:name="_Toc498001818"/>
      <w:r>
        <w:rPr>
          <w:rFonts w:hint="eastAsia"/>
        </w:rPr>
        <w:t>查询推荐服务</w:t>
      </w:r>
      <w:bookmarkEnd w:id="96"/>
    </w:p>
    <w:p w14:paraId="4F97B3BA" w14:textId="77777777" w:rsidR="00AB05A2" w:rsidRDefault="00AB05A2" w:rsidP="00AB05A2">
      <w:pPr>
        <w:pStyle w:val="3"/>
        <w:numPr>
          <w:ilvl w:val="0"/>
          <w:numId w:val="0"/>
        </w:numPr>
      </w:pPr>
    </w:p>
    <w:p w14:paraId="3D78F726" w14:textId="093EC739" w:rsidR="00E7768C" w:rsidRDefault="00E7768C" w:rsidP="00E7768C">
      <w:pPr>
        <w:pStyle w:val="2"/>
      </w:pPr>
      <w:bookmarkStart w:id="97" w:name="_Toc498001819"/>
      <w:r>
        <w:rPr>
          <w:rFonts w:hint="eastAsia"/>
        </w:rPr>
        <w:t>实例分析</w:t>
      </w:r>
      <w:bookmarkEnd w:id="97"/>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6"/>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98" w:name="_Toc390687528"/>
      <w:bookmarkStart w:id="99" w:name="_Toc498001820"/>
      <w:r w:rsidRPr="0058252A">
        <w:lastRenderedPageBreak/>
        <w:t>参考文献</w:t>
      </w:r>
      <w:bookmarkEnd w:id="98"/>
      <w:bookmarkEnd w:id="99"/>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7"/>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100" w:name="_Toc390687529"/>
      <w:bookmarkStart w:id="101" w:name="_Toc498001821"/>
      <w:r w:rsidRPr="0058252A">
        <w:lastRenderedPageBreak/>
        <w:t>致</w:t>
      </w:r>
      <w:r w:rsidRPr="0058252A">
        <w:t xml:space="preserve"> </w:t>
      </w:r>
      <w:r w:rsidR="000911A3" w:rsidRPr="0058252A">
        <w:t xml:space="preserve"> </w:t>
      </w:r>
      <w:r w:rsidRPr="0058252A">
        <w:t>谢</w:t>
      </w:r>
      <w:bookmarkEnd w:id="100"/>
      <w:bookmarkEnd w:id="101"/>
    </w:p>
    <w:sectPr w:rsidR="00A424DC" w:rsidRPr="00E62736" w:rsidSect="0072228E">
      <w:headerReference w:type="default" r:id="rId88"/>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dl liu" w:date="2017-10-23T19:35:00Z" w:initials="dl">
    <w:p w14:paraId="50383F20" w14:textId="0BA4281B" w:rsidR="00F02FBF" w:rsidRDefault="00F02FBF">
      <w:pPr>
        <w:pStyle w:val="afe"/>
        <w:rPr>
          <w:rFonts w:hint="eastAsia"/>
        </w:rPr>
      </w:pPr>
      <w:r>
        <w:rPr>
          <w:rStyle w:val="a9"/>
        </w:rPr>
        <w:annotationRef/>
      </w:r>
      <w:r w:rsidR="00F65162">
        <w:rPr>
          <w:rFonts w:hint="eastAsia"/>
        </w:rPr>
        <w:t>定题</w:t>
      </w:r>
    </w:p>
  </w:comment>
  <w:comment w:id="37" w:author="dl liu" w:date="2017-07-17T17:25:00Z" w:initials="dl">
    <w:p w14:paraId="53806B7B" w14:textId="77777777" w:rsidR="00F02FBF" w:rsidRDefault="00F02FBF" w:rsidP="00C50D9E">
      <w:pPr>
        <w:pStyle w:val="afe"/>
      </w:pPr>
      <w:r>
        <w:rPr>
          <w:rStyle w:val="a9"/>
        </w:rPr>
        <w:annotationRef/>
      </w:r>
      <w:r>
        <w:rPr>
          <w:rFonts w:eastAsiaTheme="minorEastAsia"/>
        </w:rPr>
        <w:t>they lack the knowledge or contextual awareness to formulate queries or navigate complex information spaces</w:t>
      </w:r>
    </w:p>
  </w:comment>
  <w:comment w:id="39" w:author="dl liu" w:date="2017-07-17T17:25:00Z" w:initials="dl">
    <w:p w14:paraId="180CBB3E" w14:textId="77777777" w:rsidR="00F02FBF" w:rsidRDefault="00F02FBF" w:rsidP="000E3EB2">
      <w:pPr>
        <w:pStyle w:val="afe"/>
      </w:pPr>
      <w:r>
        <w:rPr>
          <w:rStyle w:val="a9"/>
        </w:rPr>
        <w:annotationRef/>
      </w:r>
      <w:r>
        <w:rPr>
          <w:rFonts w:eastAsiaTheme="minorEastAsia"/>
        </w:rPr>
        <w:t>they lack the knowledge or contextual awareness to formulate queries or navigate complex information spaces</w:t>
      </w:r>
    </w:p>
  </w:comment>
  <w:comment w:id="43" w:author="dl liu" w:date="2017-07-19T16:40:00Z" w:initials="dl">
    <w:p w14:paraId="787EDD88" w14:textId="0F5877E9" w:rsidR="00F02FBF" w:rsidRDefault="00F02FBF">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6" w:author="dl liu" w:date="2017-07-21T13:05:00Z" w:initials="dl">
    <w:p w14:paraId="3CCA2583" w14:textId="651416CF" w:rsidR="00F02FBF" w:rsidRPr="00695B38" w:rsidRDefault="00F02FBF">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7" w:author="dl liu" w:date="2017-07-21T13:22:00Z" w:initials="dl">
    <w:p w14:paraId="1032898F" w14:textId="6DE5593F" w:rsidR="00F02FBF" w:rsidRDefault="00F02FBF">
      <w:pPr>
        <w:pStyle w:val="afe"/>
      </w:pPr>
      <w:r>
        <w:rPr>
          <w:rStyle w:val="a9"/>
        </w:rPr>
        <w:annotationRef/>
      </w:r>
      <w:r>
        <w:rPr>
          <w:rFonts w:hint="eastAsia"/>
        </w:rPr>
        <w:t>分析补全，跟为什么做这个分析圆上。</w:t>
      </w:r>
    </w:p>
  </w:comment>
  <w:comment w:id="48" w:author="dl liu" w:date="2017-07-21T14:40:00Z" w:initials="dl">
    <w:p w14:paraId="23B96259" w14:textId="50ABE744" w:rsidR="00F02FBF" w:rsidRDefault="00F02FBF">
      <w:pPr>
        <w:pStyle w:val="afe"/>
      </w:pPr>
      <w:r>
        <w:rPr>
          <w:rStyle w:val="a9"/>
        </w:rPr>
        <w:annotationRef/>
      </w:r>
      <w:r>
        <w:rPr>
          <w:rFonts w:hint="eastAsia"/>
        </w:rPr>
        <w:t>F</w:t>
      </w:r>
      <w:r>
        <w:rPr>
          <w:rFonts w:hint="eastAsia"/>
        </w:rPr>
        <w:t>检验</w:t>
      </w:r>
    </w:p>
  </w:comment>
  <w:comment w:id="51" w:author="dl liu" w:date="2017-11-08T21:32:00Z" w:initials="dl">
    <w:p w14:paraId="36322AAB" w14:textId="26729710" w:rsidR="00F02FBF" w:rsidRDefault="00F02FBF">
      <w:pPr>
        <w:pStyle w:val="afe"/>
      </w:pPr>
      <w:r>
        <w:rPr>
          <w:rStyle w:val="a9"/>
        </w:rPr>
        <w:annotationRef/>
      </w:r>
      <w:r>
        <w:rPr>
          <w:rFonts w:hint="eastAsia"/>
        </w:rPr>
        <w:t>很重要，这儿写的好不好直接决定着前面的实验能否成立。</w:t>
      </w:r>
    </w:p>
  </w:comment>
  <w:comment w:id="54" w:author="dl liu" w:date="2017-11-08T18:52:00Z" w:initials="dl">
    <w:p w14:paraId="29D692F0" w14:textId="4F408FCE" w:rsidR="00F02FBF" w:rsidRDefault="00F02FBF">
      <w:pPr>
        <w:pStyle w:val="afe"/>
      </w:pPr>
      <w:r>
        <w:rPr>
          <w:rStyle w:val="a9"/>
        </w:rPr>
        <w:annotationRef/>
      </w:r>
      <w:r>
        <w:rPr>
          <w:rFonts w:hint="eastAsia"/>
        </w:rPr>
        <w:t>图重画</w:t>
      </w:r>
    </w:p>
  </w:comment>
  <w:comment w:id="56" w:author="Yin Zhang" w:date="2017-08-28T08:30:00Z" w:initials="YZ">
    <w:p w14:paraId="0208E5B1" w14:textId="77777777" w:rsidR="00F02FBF" w:rsidRDefault="00F02FBF" w:rsidP="00D00BBD">
      <w:pPr>
        <w:pStyle w:val="afe"/>
      </w:pPr>
      <w:r>
        <w:rPr>
          <w:rStyle w:val="a9"/>
        </w:rPr>
        <w:annotationRef/>
      </w:r>
      <w:r>
        <w:rPr>
          <w:rFonts w:hint="eastAsia"/>
        </w:rPr>
        <w:t>形式化定义</w:t>
      </w:r>
    </w:p>
  </w:comment>
  <w:comment w:id="69" w:author="Yin Zhang" w:date="2017-08-28T08:34:00Z" w:initials="YZ">
    <w:p w14:paraId="68133A57" w14:textId="6E4A6ED7" w:rsidR="00F02FBF" w:rsidRDefault="00F02FBF">
      <w:pPr>
        <w:pStyle w:val="afe"/>
      </w:pPr>
      <w:r>
        <w:rPr>
          <w:rStyle w:val="a9"/>
        </w:rPr>
        <w:annotationRef/>
      </w:r>
      <w:r>
        <w:rPr>
          <w:rFonts w:hint="eastAsia"/>
        </w:rPr>
        <w:t>本节提前到最前</w:t>
      </w:r>
    </w:p>
  </w:comment>
  <w:comment w:id="70" w:author="dl liu" w:date="2017-11-08T17:17:00Z" w:initials="dl">
    <w:p w14:paraId="709350BE" w14:textId="77911F55" w:rsidR="00F02FBF" w:rsidRDefault="00F02FBF">
      <w:pPr>
        <w:pStyle w:val="afe"/>
      </w:pPr>
      <w:r>
        <w:rPr>
          <w:rStyle w:val="a9"/>
        </w:rPr>
        <w:annotationRef/>
      </w:r>
      <w:r>
        <w:rPr>
          <w:rFonts w:hint="eastAsia"/>
        </w:rPr>
        <w:t>图要更新。</w:t>
      </w:r>
    </w:p>
  </w:comment>
  <w:comment w:id="81" w:author="dl liu" w:date="2017-10-23T19:23:00Z" w:initials="dl">
    <w:p w14:paraId="27A00A5E" w14:textId="77777777" w:rsidR="00F02FBF" w:rsidRDefault="00F02FBF">
      <w:pPr>
        <w:pStyle w:val="afe"/>
      </w:pPr>
      <w:r>
        <w:rPr>
          <w:rStyle w:val="a9"/>
        </w:rPr>
        <w:annotationRef/>
      </w:r>
      <w:r>
        <w:rPr>
          <w:rFonts w:hint="eastAsia"/>
        </w:rPr>
        <w:t>所有的实验，验证的是方法和算法的什么性？有效性？准确性？</w:t>
      </w:r>
    </w:p>
    <w:p w14:paraId="4610AAB6" w14:textId="52D61248" w:rsidR="00F02FBF" w:rsidRDefault="00F02FBF">
      <w:pPr>
        <w:pStyle w:val="afe"/>
      </w:pPr>
      <w:r>
        <w:rPr>
          <w:rFonts w:hint="eastAsia"/>
        </w:rPr>
        <w:t>实验该怎么叫，有效性验证实验？准确性对比实验？</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383F20" w15:done="0"/>
  <w15:commentEx w15:paraId="53806B7B" w15:done="0"/>
  <w15:commentEx w15:paraId="180CBB3E" w15:done="0"/>
  <w15:commentEx w15:paraId="787EDD88" w15:done="0"/>
  <w15:commentEx w15:paraId="3CCA2583" w15:done="0"/>
  <w15:commentEx w15:paraId="1032898F" w15:done="0"/>
  <w15:commentEx w15:paraId="23B96259" w15:done="0"/>
  <w15:commentEx w15:paraId="36322AAB" w15:done="0"/>
  <w15:commentEx w15:paraId="29D692F0" w15:done="0"/>
  <w15:commentEx w15:paraId="0208E5B1" w15:done="0"/>
  <w15:commentEx w15:paraId="68133A57" w15:done="0"/>
  <w15:commentEx w15:paraId="709350BE" w15:done="0"/>
  <w15:commentEx w15:paraId="4610AAB6"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4EC1C0" w14:textId="77777777" w:rsidR="00333F99" w:rsidRDefault="00333F99">
      <w:r>
        <w:separator/>
      </w:r>
    </w:p>
  </w:endnote>
  <w:endnote w:type="continuationSeparator" w:id="0">
    <w:p w14:paraId="58B37B1B" w14:textId="77777777" w:rsidR="00333F99" w:rsidRDefault="00333F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F02FBF" w:rsidRDefault="00F02FBF"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F02FBF" w:rsidRDefault="00F02FBF">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F02FBF" w:rsidRPr="009922D7" w:rsidRDefault="00F02FBF"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F65162">
      <w:rPr>
        <w:rStyle w:val="a6"/>
        <w:noProof/>
        <w:sz w:val="24"/>
        <w:szCs w:val="24"/>
      </w:rPr>
      <w:t>- 1 -</w:t>
    </w:r>
    <w:r w:rsidRPr="009922D7">
      <w:rPr>
        <w:rStyle w:val="a6"/>
        <w:sz w:val="24"/>
        <w:szCs w:val="24"/>
      </w:rPr>
      <w:fldChar w:fldCharType="end"/>
    </w:r>
  </w:p>
  <w:p w14:paraId="4B0615AD" w14:textId="7423B585" w:rsidR="00F02FBF" w:rsidRDefault="00F02FBF"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F02FBF" w:rsidRPr="009922D7" w:rsidRDefault="00F02FBF"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F65162">
      <w:rPr>
        <w:rStyle w:val="a6"/>
        <w:noProof/>
        <w:sz w:val="24"/>
        <w:szCs w:val="24"/>
      </w:rPr>
      <w:t>- 2 -</w:t>
    </w:r>
    <w:r w:rsidRPr="009922D7">
      <w:rPr>
        <w:rStyle w:val="a6"/>
        <w:noProof/>
        <w:sz w:val="24"/>
        <w:szCs w:val="24"/>
      </w:rPr>
      <w:fldChar w:fldCharType="end"/>
    </w:r>
  </w:p>
  <w:p w14:paraId="1091BBA6" w14:textId="3530FC0B" w:rsidR="00F02FBF" w:rsidRPr="009922D7" w:rsidRDefault="00F02FBF"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F02FBF" w:rsidRPr="009922D7" w:rsidRDefault="00F02FBF"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F65162">
      <w:rPr>
        <w:rStyle w:val="a6"/>
        <w:noProof/>
        <w:sz w:val="24"/>
        <w:szCs w:val="24"/>
      </w:rPr>
      <w:t>- 47 -</w:t>
    </w:r>
    <w:r w:rsidRPr="009922D7">
      <w:rPr>
        <w:rStyle w:val="a6"/>
        <w:noProof/>
        <w:sz w:val="24"/>
        <w:szCs w:val="24"/>
      </w:rPr>
      <w:fldChar w:fldCharType="end"/>
    </w:r>
  </w:p>
  <w:p w14:paraId="3902E2DB" w14:textId="12F84795" w:rsidR="00F02FBF" w:rsidRPr="009922D7" w:rsidRDefault="00F02FBF"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F02FBF" w:rsidRPr="000A30F3" w:rsidRDefault="00F02FBF">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F65162">
      <w:rPr>
        <w:rStyle w:val="a6"/>
        <w:noProof/>
        <w:sz w:val="24"/>
        <w:szCs w:val="24"/>
      </w:rPr>
      <w:t>VI</w:t>
    </w:r>
    <w:r w:rsidRPr="000A30F3">
      <w:rPr>
        <w:sz w:val="24"/>
        <w:szCs w:val="24"/>
      </w:rPr>
      <w:fldChar w:fldCharType="end"/>
    </w:r>
    <w:r>
      <w:rPr>
        <w:rStyle w:val="a6"/>
        <w:rFonts w:hint="eastAsia"/>
      </w:rPr>
      <w:t>—</w:t>
    </w:r>
  </w:p>
  <w:p w14:paraId="12667747" w14:textId="77777777" w:rsidR="00F02FBF" w:rsidRPr="000A30F3" w:rsidRDefault="00F02FBF">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F02FBF" w:rsidRPr="00E54077" w:rsidRDefault="00F02FBF">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F65162">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F02FBF" w:rsidRDefault="00F02FBF">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F02FBF" w:rsidRDefault="00F02FBF">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F65162">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F02FBF" w:rsidRDefault="00F02FBF">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F02FBF" w:rsidRDefault="00F02FBF">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F65162">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F02FBF" w:rsidRDefault="00F02FBF">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F02FBF" w:rsidRDefault="00F02FBF">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6BE6C8" w14:textId="77777777" w:rsidR="00333F99" w:rsidRDefault="00333F99">
      <w:r>
        <w:separator/>
      </w:r>
    </w:p>
  </w:footnote>
  <w:footnote w:type="continuationSeparator" w:id="0">
    <w:p w14:paraId="54970564" w14:textId="77777777" w:rsidR="00333F99" w:rsidRDefault="00333F9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F02FBF" w:rsidRDefault="00F02FBF">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F02FBF" w:rsidRDefault="00F02FBF">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F02FBF" w:rsidRPr="009F7343" w:rsidRDefault="00F02FBF">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F02FBF" w:rsidRPr="009F7343" w:rsidRDefault="00F02FBF">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F02FBF" w:rsidRDefault="00F02FBF">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F02FBF" w:rsidRDefault="00F02FBF">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F02FBF" w:rsidRDefault="00F02FBF">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F02FBF" w:rsidRDefault="00F02FBF"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F02FBF" w:rsidRDefault="00F02FBF"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F02FBF" w:rsidRDefault="00F02FBF">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F02FBF" w:rsidRDefault="00F02FBF">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F02FBF" w:rsidRDefault="00F02FBF">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F02FBF" w:rsidRDefault="00F02FBF">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F02FBF" w:rsidRDefault="00F02FBF">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F02FBF" w:rsidRDefault="00F02FBF">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F02FBF" w:rsidRDefault="00F02FBF">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F02FBF" w:rsidRDefault="00F02FBF">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F02FBF" w:rsidRDefault="00F02FBF">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6">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1"/>
  </w:num>
  <w:num w:numId="5">
    <w:abstractNumId w:val="16"/>
  </w:num>
  <w:num w:numId="6">
    <w:abstractNumId w:val="15"/>
  </w:num>
  <w:num w:numId="7">
    <w:abstractNumId w:val="27"/>
  </w:num>
  <w:num w:numId="8">
    <w:abstractNumId w:val="11"/>
  </w:num>
  <w:num w:numId="9">
    <w:abstractNumId w:val="2"/>
  </w:num>
  <w:num w:numId="10">
    <w:abstractNumId w:val="26"/>
  </w:num>
  <w:num w:numId="11">
    <w:abstractNumId w:val="17"/>
  </w:num>
  <w:num w:numId="12">
    <w:abstractNumId w:val="6"/>
  </w:num>
  <w:num w:numId="13">
    <w:abstractNumId w:val="7"/>
  </w:num>
  <w:num w:numId="14">
    <w:abstractNumId w:val="18"/>
  </w:num>
  <w:num w:numId="15">
    <w:abstractNumId w:val="25"/>
  </w:num>
  <w:num w:numId="16">
    <w:abstractNumId w:val="10"/>
  </w:num>
  <w:num w:numId="17">
    <w:abstractNumId w:val="20"/>
  </w:num>
  <w:num w:numId="18">
    <w:abstractNumId w:val="14"/>
  </w:num>
  <w:num w:numId="19">
    <w:abstractNumId w:val="13"/>
  </w:num>
  <w:num w:numId="20">
    <w:abstractNumId w:val="3"/>
  </w:num>
  <w:num w:numId="21">
    <w:abstractNumId w:val="4"/>
  </w:num>
  <w:num w:numId="22">
    <w:abstractNumId w:val="22"/>
  </w:num>
  <w:num w:numId="23">
    <w:abstractNumId w:val="28"/>
  </w:num>
  <w:num w:numId="24">
    <w:abstractNumId w:val="24"/>
  </w:num>
  <w:num w:numId="25">
    <w:abstractNumId w:val="9"/>
  </w:num>
  <w:num w:numId="26">
    <w:abstractNumId w:val="19"/>
  </w:num>
  <w:num w:numId="27">
    <w:abstractNumId w:val="5"/>
  </w:num>
  <w:num w:numId="28">
    <w:abstractNumId w:val="23"/>
  </w:num>
  <w:num w:numId="29">
    <w:abstractNumId w:val="8"/>
  </w:num>
  <w:num w:numId="30">
    <w:abstractNumId w:val="12"/>
  </w:num>
  <w:numIdMacAtCleanup w:val="29"/>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5262"/>
    <w:rsid w:val="000062F4"/>
    <w:rsid w:val="0000667A"/>
    <w:rsid w:val="00006769"/>
    <w:rsid w:val="00006DA9"/>
    <w:rsid w:val="00006DEA"/>
    <w:rsid w:val="000074BB"/>
    <w:rsid w:val="000100D0"/>
    <w:rsid w:val="000100EA"/>
    <w:rsid w:val="00010B6F"/>
    <w:rsid w:val="00010BCE"/>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3191"/>
    <w:rsid w:val="000247F5"/>
    <w:rsid w:val="00024CE0"/>
    <w:rsid w:val="000257AD"/>
    <w:rsid w:val="00026020"/>
    <w:rsid w:val="000273FB"/>
    <w:rsid w:val="0002767B"/>
    <w:rsid w:val="00027999"/>
    <w:rsid w:val="00027C4A"/>
    <w:rsid w:val="000300B1"/>
    <w:rsid w:val="0003044A"/>
    <w:rsid w:val="00030876"/>
    <w:rsid w:val="000313F9"/>
    <w:rsid w:val="000320FE"/>
    <w:rsid w:val="00032F3E"/>
    <w:rsid w:val="000339B6"/>
    <w:rsid w:val="00033A6B"/>
    <w:rsid w:val="00033B3F"/>
    <w:rsid w:val="00033BDA"/>
    <w:rsid w:val="000340BD"/>
    <w:rsid w:val="00034150"/>
    <w:rsid w:val="00034515"/>
    <w:rsid w:val="00034ACB"/>
    <w:rsid w:val="00036989"/>
    <w:rsid w:val="00040081"/>
    <w:rsid w:val="000403CF"/>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82"/>
    <w:rsid w:val="00056C55"/>
    <w:rsid w:val="00056DD4"/>
    <w:rsid w:val="00056F0C"/>
    <w:rsid w:val="00057388"/>
    <w:rsid w:val="00057547"/>
    <w:rsid w:val="000576D3"/>
    <w:rsid w:val="00057DD6"/>
    <w:rsid w:val="00060883"/>
    <w:rsid w:val="00061801"/>
    <w:rsid w:val="00061D11"/>
    <w:rsid w:val="0006227D"/>
    <w:rsid w:val="00063E12"/>
    <w:rsid w:val="00063E2C"/>
    <w:rsid w:val="00064990"/>
    <w:rsid w:val="00064A4A"/>
    <w:rsid w:val="00064AFF"/>
    <w:rsid w:val="0006509E"/>
    <w:rsid w:val="00065CFF"/>
    <w:rsid w:val="0006679C"/>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13DE"/>
    <w:rsid w:val="00082731"/>
    <w:rsid w:val="000828D6"/>
    <w:rsid w:val="00082989"/>
    <w:rsid w:val="00084B21"/>
    <w:rsid w:val="00084E62"/>
    <w:rsid w:val="0008560A"/>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6A75"/>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C50"/>
    <w:rsid w:val="000D0E50"/>
    <w:rsid w:val="000D12E5"/>
    <w:rsid w:val="000D1445"/>
    <w:rsid w:val="000D14DC"/>
    <w:rsid w:val="000D2881"/>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2708"/>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D60"/>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0935"/>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F17"/>
    <w:rsid w:val="00124463"/>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4071A"/>
    <w:rsid w:val="00140DD5"/>
    <w:rsid w:val="0014130F"/>
    <w:rsid w:val="0014175C"/>
    <w:rsid w:val="00141EB6"/>
    <w:rsid w:val="0014238F"/>
    <w:rsid w:val="00142FB2"/>
    <w:rsid w:val="00143BE3"/>
    <w:rsid w:val="00144252"/>
    <w:rsid w:val="001442B9"/>
    <w:rsid w:val="001444FA"/>
    <w:rsid w:val="00144AF4"/>
    <w:rsid w:val="0014568A"/>
    <w:rsid w:val="00146247"/>
    <w:rsid w:val="00146713"/>
    <w:rsid w:val="00150083"/>
    <w:rsid w:val="00150FED"/>
    <w:rsid w:val="001517D5"/>
    <w:rsid w:val="0015183E"/>
    <w:rsid w:val="001518FC"/>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980"/>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B38"/>
    <w:rsid w:val="00175F1B"/>
    <w:rsid w:val="0017606A"/>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35F5"/>
    <w:rsid w:val="00183978"/>
    <w:rsid w:val="00183A07"/>
    <w:rsid w:val="00183A95"/>
    <w:rsid w:val="00183B3C"/>
    <w:rsid w:val="00183B5B"/>
    <w:rsid w:val="001842B2"/>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2D9B"/>
    <w:rsid w:val="00193719"/>
    <w:rsid w:val="0019375A"/>
    <w:rsid w:val="0019482D"/>
    <w:rsid w:val="00195A97"/>
    <w:rsid w:val="00195CB3"/>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5B8"/>
    <w:rsid w:val="001C176E"/>
    <w:rsid w:val="001C2210"/>
    <w:rsid w:val="001C3087"/>
    <w:rsid w:val="001C4685"/>
    <w:rsid w:val="001C4C62"/>
    <w:rsid w:val="001C7204"/>
    <w:rsid w:val="001C75A9"/>
    <w:rsid w:val="001D0B54"/>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608"/>
    <w:rsid w:val="001E6DE1"/>
    <w:rsid w:val="001E7BAE"/>
    <w:rsid w:val="001F0203"/>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2B7"/>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4BD3"/>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7BB0"/>
    <w:rsid w:val="00237BCE"/>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4242"/>
    <w:rsid w:val="00284DE2"/>
    <w:rsid w:val="00285093"/>
    <w:rsid w:val="00285607"/>
    <w:rsid w:val="00285FDB"/>
    <w:rsid w:val="00286559"/>
    <w:rsid w:val="002865D1"/>
    <w:rsid w:val="0028668A"/>
    <w:rsid w:val="00286E2D"/>
    <w:rsid w:val="00287817"/>
    <w:rsid w:val="00287B8F"/>
    <w:rsid w:val="00287D2D"/>
    <w:rsid w:val="00291977"/>
    <w:rsid w:val="0029212B"/>
    <w:rsid w:val="002924A7"/>
    <w:rsid w:val="00293D2C"/>
    <w:rsid w:val="0029425E"/>
    <w:rsid w:val="00294C7F"/>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65B"/>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E9C"/>
    <w:rsid w:val="002B05F9"/>
    <w:rsid w:val="002B1249"/>
    <w:rsid w:val="002B2CEC"/>
    <w:rsid w:val="002B32A7"/>
    <w:rsid w:val="002B38DC"/>
    <w:rsid w:val="002B39D4"/>
    <w:rsid w:val="002B4B92"/>
    <w:rsid w:val="002B66E8"/>
    <w:rsid w:val="002B67C4"/>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074"/>
    <w:rsid w:val="002C6B44"/>
    <w:rsid w:val="002C6EA1"/>
    <w:rsid w:val="002C7B23"/>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AA3"/>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1774D"/>
    <w:rsid w:val="0032103D"/>
    <w:rsid w:val="003211DA"/>
    <w:rsid w:val="00321445"/>
    <w:rsid w:val="00321752"/>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26C6"/>
    <w:rsid w:val="00333711"/>
    <w:rsid w:val="00333BCA"/>
    <w:rsid w:val="00333C4E"/>
    <w:rsid w:val="00333F23"/>
    <w:rsid w:val="00333F99"/>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42B"/>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6E"/>
    <w:rsid w:val="003F357A"/>
    <w:rsid w:val="003F3F64"/>
    <w:rsid w:val="003F4F36"/>
    <w:rsid w:val="003F546B"/>
    <w:rsid w:val="003F560F"/>
    <w:rsid w:val="003F5DE0"/>
    <w:rsid w:val="003F6356"/>
    <w:rsid w:val="003F641B"/>
    <w:rsid w:val="003F66A7"/>
    <w:rsid w:val="003F66AF"/>
    <w:rsid w:val="003F6D6A"/>
    <w:rsid w:val="003F6E59"/>
    <w:rsid w:val="003F7235"/>
    <w:rsid w:val="003F75DC"/>
    <w:rsid w:val="003F7C34"/>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758"/>
    <w:rsid w:val="004146E3"/>
    <w:rsid w:val="00414C9B"/>
    <w:rsid w:val="00414FCF"/>
    <w:rsid w:val="0041557A"/>
    <w:rsid w:val="00415A47"/>
    <w:rsid w:val="00415DAD"/>
    <w:rsid w:val="00415DCC"/>
    <w:rsid w:val="004161C5"/>
    <w:rsid w:val="0041667D"/>
    <w:rsid w:val="00416D5C"/>
    <w:rsid w:val="00416F45"/>
    <w:rsid w:val="004174A4"/>
    <w:rsid w:val="00417714"/>
    <w:rsid w:val="004207F5"/>
    <w:rsid w:val="00420C1A"/>
    <w:rsid w:val="004213E4"/>
    <w:rsid w:val="00421924"/>
    <w:rsid w:val="00421A51"/>
    <w:rsid w:val="004224C5"/>
    <w:rsid w:val="00422B30"/>
    <w:rsid w:val="00424CDA"/>
    <w:rsid w:val="00425399"/>
    <w:rsid w:val="00425507"/>
    <w:rsid w:val="0042572F"/>
    <w:rsid w:val="00425767"/>
    <w:rsid w:val="004259F1"/>
    <w:rsid w:val="004260BF"/>
    <w:rsid w:val="00426157"/>
    <w:rsid w:val="004263A5"/>
    <w:rsid w:val="004263BC"/>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1FB"/>
    <w:rsid w:val="00452807"/>
    <w:rsid w:val="0045283C"/>
    <w:rsid w:val="00452CDC"/>
    <w:rsid w:val="00452ECB"/>
    <w:rsid w:val="00452F3A"/>
    <w:rsid w:val="00453CE0"/>
    <w:rsid w:val="00453F71"/>
    <w:rsid w:val="0045446B"/>
    <w:rsid w:val="004545A1"/>
    <w:rsid w:val="004546D9"/>
    <w:rsid w:val="004549D5"/>
    <w:rsid w:val="00455993"/>
    <w:rsid w:val="00456329"/>
    <w:rsid w:val="00456EEE"/>
    <w:rsid w:val="00457238"/>
    <w:rsid w:val="00457854"/>
    <w:rsid w:val="0045799A"/>
    <w:rsid w:val="00460DDD"/>
    <w:rsid w:val="0046142F"/>
    <w:rsid w:val="00461788"/>
    <w:rsid w:val="00461A4C"/>
    <w:rsid w:val="004623A9"/>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1613"/>
    <w:rsid w:val="00481D1A"/>
    <w:rsid w:val="00482191"/>
    <w:rsid w:val="00483A8A"/>
    <w:rsid w:val="00484619"/>
    <w:rsid w:val="0048474C"/>
    <w:rsid w:val="00484A17"/>
    <w:rsid w:val="00484B31"/>
    <w:rsid w:val="0048510B"/>
    <w:rsid w:val="00485732"/>
    <w:rsid w:val="004860CD"/>
    <w:rsid w:val="00486543"/>
    <w:rsid w:val="004876E1"/>
    <w:rsid w:val="00487781"/>
    <w:rsid w:val="00487B8D"/>
    <w:rsid w:val="00487D4A"/>
    <w:rsid w:val="004911A6"/>
    <w:rsid w:val="004916B6"/>
    <w:rsid w:val="00492022"/>
    <w:rsid w:val="0049247E"/>
    <w:rsid w:val="00493673"/>
    <w:rsid w:val="0049441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4A7A"/>
    <w:rsid w:val="004A5292"/>
    <w:rsid w:val="004A5DDB"/>
    <w:rsid w:val="004A5EE1"/>
    <w:rsid w:val="004A60B0"/>
    <w:rsid w:val="004A6412"/>
    <w:rsid w:val="004A67E7"/>
    <w:rsid w:val="004A67EC"/>
    <w:rsid w:val="004A6BEB"/>
    <w:rsid w:val="004A79CE"/>
    <w:rsid w:val="004A7CF4"/>
    <w:rsid w:val="004A7F3A"/>
    <w:rsid w:val="004B0329"/>
    <w:rsid w:val="004B0381"/>
    <w:rsid w:val="004B0BC0"/>
    <w:rsid w:val="004B2273"/>
    <w:rsid w:val="004B23C9"/>
    <w:rsid w:val="004B43E9"/>
    <w:rsid w:val="004B4454"/>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325"/>
    <w:rsid w:val="004D654E"/>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10B5B"/>
    <w:rsid w:val="00510ED0"/>
    <w:rsid w:val="00512970"/>
    <w:rsid w:val="005129DE"/>
    <w:rsid w:val="0051339D"/>
    <w:rsid w:val="00513EC0"/>
    <w:rsid w:val="00514135"/>
    <w:rsid w:val="005142A1"/>
    <w:rsid w:val="005142C2"/>
    <w:rsid w:val="005157BE"/>
    <w:rsid w:val="00515846"/>
    <w:rsid w:val="00517323"/>
    <w:rsid w:val="00517B5A"/>
    <w:rsid w:val="005205C6"/>
    <w:rsid w:val="00520F09"/>
    <w:rsid w:val="00520FAC"/>
    <w:rsid w:val="00521D6E"/>
    <w:rsid w:val="005222E6"/>
    <w:rsid w:val="0052245E"/>
    <w:rsid w:val="00522614"/>
    <w:rsid w:val="00522672"/>
    <w:rsid w:val="005230DB"/>
    <w:rsid w:val="00523B3E"/>
    <w:rsid w:val="00524114"/>
    <w:rsid w:val="0052413C"/>
    <w:rsid w:val="00524573"/>
    <w:rsid w:val="0052507D"/>
    <w:rsid w:val="005263B9"/>
    <w:rsid w:val="00526926"/>
    <w:rsid w:val="00526C7F"/>
    <w:rsid w:val="00527469"/>
    <w:rsid w:val="00527A39"/>
    <w:rsid w:val="00527A67"/>
    <w:rsid w:val="00527CB0"/>
    <w:rsid w:val="00530ACE"/>
    <w:rsid w:val="005311D6"/>
    <w:rsid w:val="005316DF"/>
    <w:rsid w:val="00531C7B"/>
    <w:rsid w:val="00531DB8"/>
    <w:rsid w:val="00532684"/>
    <w:rsid w:val="00532695"/>
    <w:rsid w:val="00532DF3"/>
    <w:rsid w:val="00532E03"/>
    <w:rsid w:val="005342D1"/>
    <w:rsid w:val="00534541"/>
    <w:rsid w:val="00534B48"/>
    <w:rsid w:val="005357F9"/>
    <w:rsid w:val="00535CE2"/>
    <w:rsid w:val="00536274"/>
    <w:rsid w:val="0053746B"/>
    <w:rsid w:val="00537AAC"/>
    <w:rsid w:val="00537C5F"/>
    <w:rsid w:val="005406C4"/>
    <w:rsid w:val="0054079B"/>
    <w:rsid w:val="00541953"/>
    <w:rsid w:val="00541A2D"/>
    <w:rsid w:val="005431DA"/>
    <w:rsid w:val="00543A8D"/>
    <w:rsid w:val="00544ADD"/>
    <w:rsid w:val="00545233"/>
    <w:rsid w:val="0054525F"/>
    <w:rsid w:val="00546CED"/>
    <w:rsid w:val="005475DA"/>
    <w:rsid w:val="00547FA9"/>
    <w:rsid w:val="005501DB"/>
    <w:rsid w:val="00550946"/>
    <w:rsid w:val="00550EAB"/>
    <w:rsid w:val="00551181"/>
    <w:rsid w:val="005516D3"/>
    <w:rsid w:val="00552A1B"/>
    <w:rsid w:val="00552C44"/>
    <w:rsid w:val="00552DFF"/>
    <w:rsid w:val="0055385D"/>
    <w:rsid w:val="00554023"/>
    <w:rsid w:val="005543BB"/>
    <w:rsid w:val="00554E8C"/>
    <w:rsid w:val="00555627"/>
    <w:rsid w:val="00555B85"/>
    <w:rsid w:val="00556C7F"/>
    <w:rsid w:val="00556E25"/>
    <w:rsid w:val="00557909"/>
    <w:rsid w:val="00557EF4"/>
    <w:rsid w:val="005603E7"/>
    <w:rsid w:val="005608E8"/>
    <w:rsid w:val="00561457"/>
    <w:rsid w:val="00561635"/>
    <w:rsid w:val="00562112"/>
    <w:rsid w:val="00562187"/>
    <w:rsid w:val="00562434"/>
    <w:rsid w:val="0056287A"/>
    <w:rsid w:val="005628BD"/>
    <w:rsid w:val="0056319D"/>
    <w:rsid w:val="0056386E"/>
    <w:rsid w:val="005640EA"/>
    <w:rsid w:val="00564CCC"/>
    <w:rsid w:val="00565341"/>
    <w:rsid w:val="005658F8"/>
    <w:rsid w:val="0056652B"/>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394"/>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E8B"/>
    <w:rsid w:val="00601357"/>
    <w:rsid w:val="0060183B"/>
    <w:rsid w:val="00601BCF"/>
    <w:rsid w:val="00601FA8"/>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31"/>
    <w:rsid w:val="006231DE"/>
    <w:rsid w:val="00623F97"/>
    <w:rsid w:val="006240C4"/>
    <w:rsid w:val="00625087"/>
    <w:rsid w:val="006255A8"/>
    <w:rsid w:val="00625F78"/>
    <w:rsid w:val="0062630A"/>
    <w:rsid w:val="006271E8"/>
    <w:rsid w:val="0062740D"/>
    <w:rsid w:val="0062759F"/>
    <w:rsid w:val="00627A49"/>
    <w:rsid w:val="006304ED"/>
    <w:rsid w:val="00630690"/>
    <w:rsid w:val="00631121"/>
    <w:rsid w:val="00631AD1"/>
    <w:rsid w:val="00632352"/>
    <w:rsid w:val="006329AC"/>
    <w:rsid w:val="00632A9C"/>
    <w:rsid w:val="00632E52"/>
    <w:rsid w:val="006332C8"/>
    <w:rsid w:val="00633F30"/>
    <w:rsid w:val="00633F44"/>
    <w:rsid w:val="006340D9"/>
    <w:rsid w:val="0063466C"/>
    <w:rsid w:val="00635790"/>
    <w:rsid w:val="006357E8"/>
    <w:rsid w:val="00636273"/>
    <w:rsid w:val="00637287"/>
    <w:rsid w:val="0063740C"/>
    <w:rsid w:val="00637648"/>
    <w:rsid w:val="00637F48"/>
    <w:rsid w:val="00641082"/>
    <w:rsid w:val="006423B9"/>
    <w:rsid w:val="00642770"/>
    <w:rsid w:val="00642CB0"/>
    <w:rsid w:val="00642ECC"/>
    <w:rsid w:val="00642FF7"/>
    <w:rsid w:val="00644861"/>
    <w:rsid w:val="00644B36"/>
    <w:rsid w:val="00644DF1"/>
    <w:rsid w:val="00645C3F"/>
    <w:rsid w:val="00645EDE"/>
    <w:rsid w:val="00646884"/>
    <w:rsid w:val="00647741"/>
    <w:rsid w:val="0065116B"/>
    <w:rsid w:val="006512D4"/>
    <w:rsid w:val="006513D2"/>
    <w:rsid w:val="006514F0"/>
    <w:rsid w:val="00651BFE"/>
    <w:rsid w:val="00651E18"/>
    <w:rsid w:val="0065241F"/>
    <w:rsid w:val="00652DB7"/>
    <w:rsid w:val="006530A6"/>
    <w:rsid w:val="00653843"/>
    <w:rsid w:val="00653F8D"/>
    <w:rsid w:val="006544C4"/>
    <w:rsid w:val="006548C9"/>
    <w:rsid w:val="00655F3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254"/>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952"/>
    <w:rsid w:val="00675ECD"/>
    <w:rsid w:val="00676756"/>
    <w:rsid w:val="00676F33"/>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819"/>
    <w:rsid w:val="006B1D38"/>
    <w:rsid w:val="006B208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99"/>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E69EE"/>
    <w:rsid w:val="006F0956"/>
    <w:rsid w:val="006F0A05"/>
    <w:rsid w:val="006F0C41"/>
    <w:rsid w:val="006F1649"/>
    <w:rsid w:val="006F164C"/>
    <w:rsid w:val="006F188A"/>
    <w:rsid w:val="006F2535"/>
    <w:rsid w:val="006F321E"/>
    <w:rsid w:val="006F40B3"/>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8C4"/>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7CD"/>
    <w:rsid w:val="007C5941"/>
    <w:rsid w:val="007C5DCB"/>
    <w:rsid w:val="007C5E9D"/>
    <w:rsid w:val="007C5ED3"/>
    <w:rsid w:val="007C62B0"/>
    <w:rsid w:val="007C645F"/>
    <w:rsid w:val="007C6472"/>
    <w:rsid w:val="007C68EA"/>
    <w:rsid w:val="007D13E1"/>
    <w:rsid w:val="007D20E3"/>
    <w:rsid w:val="007D220D"/>
    <w:rsid w:val="007D232B"/>
    <w:rsid w:val="007D2564"/>
    <w:rsid w:val="007D2BB4"/>
    <w:rsid w:val="007D2C5F"/>
    <w:rsid w:val="007D37D4"/>
    <w:rsid w:val="007D4814"/>
    <w:rsid w:val="007D4AC0"/>
    <w:rsid w:val="007D5166"/>
    <w:rsid w:val="007D5A70"/>
    <w:rsid w:val="007D63E3"/>
    <w:rsid w:val="007D6861"/>
    <w:rsid w:val="007D6C11"/>
    <w:rsid w:val="007D7A25"/>
    <w:rsid w:val="007E036E"/>
    <w:rsid w:val="007E0D27"/>
    <w:rsid w:val="007E1B77"/>
    <w:rsid w:val="007E1BB3"/>
    <w:rsid w:val="007E2621"/>
    <w:rsid w:val="007E2750"/>
    <w:rsid w:val="007E280F"/>
    <w:rsid w:val="007E33F7"/>
    <w:rsid w:val="007E3998"/>
    <w:rsid w:val="007E41C4"/>
    <w:rsid w:val="007E4C7D"/>
    <w:rsid w:val="007E6CF4"/>
    <w:rsid w:val="007E7045"/>
    <w:rsid w:val="007F0565"/>
    <w:rsid w:val="007F05CA"/>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4E89"/>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956"/>
    <w:rsid w:val="00811CDD"/>
    <w:rsid w:val="00811DEA"/>
    <w:rsid w:val="00812757"/>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960"/>
    <w:rsid w:val="00850CE7"/>
    <w:rsid w:val="008513DE"/>
    <w:rsid w:val="00852075"/>
    <w:rsid w:val="00852237"/>
    <w:rsid w:val="00852ADF"/>
    <w:rsid w:val="00852E9D"/>
    <w:rsid w:val="00853075"/>
    <w:rsid w:val="008532F3"/>
    <w:rsid w:val="00853445"/>
    <w:rsid w:val="0085345D"/>
    <w:rsid w:val="00853FBE"/>
    <w:rsid w:val="00854FCB"/>
    <w:rsid w:val="008551C7"/>
    <w:rsid w:val="008559BE"/>
    <w:rsid w:val="00855A29"/>
    <w:rsid w:val="00855B97"/>
    <w:rsid w:val="00856093"/>
    <w:rsid w:val="00857959"/>
    <w:rsid w:val="00860DEA"/>
    <w:rsid w:val="008613AA"/>
    <w:rsid w:val="00861469"/>
    <w:rsid w:val="00861545"/>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CB0"/>
    <w:rsid w:val="008A52BB"/>
    <w:rsid w:val="008A65BD"/>
    <w:rsid w:val="008B0367"/>
    <w:rsid w:val="008B0BD5"/>
    <w:rsid w:val="008B1E03"/>
    <w:rsid w:val="008B27E2"/>
    <w:rsid w:val="008B2F6B"/>
    <w:rsid w:val="008B4055"/>
    <w:rsid w:val="008B4E09"/>
    <w:rsid w:val="008B4F58"/>
    <w:rsid w:val="008B5087"/>
    <w:rsid w:val="008B511D"/>
    <w:rsid w:val="008B5356"/>
    <w:rsid w:val="008B62A7"/>
    <w:rsid w:val="008B631C"/>
    <w:rsid w:val="008B74EA"/>
    <w:rsid w:val="008B76C8"/>
    <w:rsid w:val="008B79DA"/>
    <w:rsid w:val="008C062F"/>
    <w:rsid w:val="008C0732"/>
    <w:rsid w:val="008C11AC"/>
    <w:rsid w:val="008C18E4"/>
    <w:rsid w:val="008C1CCC"/>
    <w:rsid w:val="008C1E2F"/>
    <w:rsid w:val="008C1FD0"/>
    <w:rsid w:val="008C23C9"/>
    <w:rsid w:val="008C26EE"/>
    <w:rsid w:val="008C27DA"/>
    <w:rsid w:val="008C2A66"/>
    <w:rsid w:val="008C2C43"/>
    <w:rsid w:val="008C3060"/>
    <w:rsid w:val="008C3967"/>
    <w:rsid w:val="008C424C"/>
    <w:rsid w:val="008C4C0D"/>
    <w:rsid w:val="008C4E07"/>
    <w:rsid w:val="008C5EC6"/>
    <w:rsid w:val="008C5FB0"/>
    <w:rsid w:val="008C64C4"/>
    <w:rsid w:val="008C64D2"/>
    <w:rsid w:val="008C653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CD4"/>
    <w:rsid w:val="00904F30"/>
    <w:rsid w:val="0090647D"/>
    <w:rsid w:val="009067FF"/>
    <w:rsid w:val="00906DA7"/>
    <w:rsid w:val="009070C6"/>
    <w:rsid w:val="00907370"/>
    <w:rsid w:val="00907505"/>
    <w:rsid w:val="009078FC"/>
    <w:rsid w:val="00907B20"/>
    <w:rsid w:val="00907CAD"/>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2018"/>
    <w:rsid w:val="0092249E"/>
    <w:rsid w:val="00922A86"/>
    <w:rsid w:val="00922D72"/>
    <w:rsid w:val="00923075"/>
    <w:rsid w:val="00923D84"/>
    <w:rsid w:val="00924254"/>
    <w:rsid w:val="0092475A"/>
    <w:rsid w:val="00924948"/>
    <w:rsid w:val="00924DDE"/>
    <w:rsid w:val="00925463"/>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1F4"/>
    <w:rsid w:val="00950908"/>
    <w:rsid w:val="00951359"/>
    <w:rsid w:val="00951CB7"/>
    <w:rsid w:val="00951D6C"/>
    <w:rsid w:val="00951FB7"/>
    <w:rsid w:val="00952CA6"/>
    <w:rsid w:val="00952F9E"/>
    <w:rsid w:val="00953FFD"/>
    <w:rsid w:val="0095520A"/>
    <w:rsid w:val="0095521D"/>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AC7"/>
    <w:rsid w:val="00972F41"/>
    <w:rsid w:val="009734D6"/>
    <w:rsid w:val="00974965"/>
    <w:rsid w:val="00974D53"/>
    <w:rsid w:val="00974DF8"/>
    <w:rsid w:val="00974EDA"/>
    <w:rsid w:val="009756D5"/>
    <w:rsid w:val="00975E9A"/>
    <w:rsid w:val="0097665D"/>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49B"/>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60E4"/>
    <w:rsid w:val="009C6B78"/>
    <w:rsid w:val="009C7039"/>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6F50"/>
    <w:rsid w:val="009D7856"/>
    <w:rsid w:val="009D7EDC"/>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97F"/>
    <w:rsid w:val="009F0F19"/>
    <w:rsid w:val="009F22FD"/>
    <w:rsid w:val="009F260F"/>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5880"/>
    <w:rsid w:val="00A6620C"/>
    <w:rsid w:val="00A66A59"/>
    <w:rsid w:val="00A67369"/>
    <w:rsid w:val="00A67785"/>
    <w:rsid w:val="00A67F29"/>
    <w:rsid w:val="00A702F0"/>
    <w:rsid w:val="00A722B5"/>
    <w:rsid w:val="00A730D3"/>
    <w:rsid w:val="00A74642"/>
    <w:rsid w:val="00A7470D"/>
    <w:rsid w:val="00A75824"/>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2A5"/>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F0D"/>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D7C87"/>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07F2A"/>
    <w:rsid w:val="00B10580"/>
    <w:rsid w:val="00B10710"/>
    <w:rsid w:val="00B1072D"/>
    <w:rsid w:val="00B10E3F"/>
    <w:rsid w:val="00B10FCD"/>
    <w:rsid w:val="00B1110A"/>
    <w:rsid w:val="00B113AE"/>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394D"/>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1B"/>
    <w:rsid w:val="00B42FCC"/>
    <w:rsid w:val="00B432BA"/>
    <w:rsid w:val="00B43751"/>
    <w:rsid w:val="00B43ABF"/>
    <w:rsid w:val="00B44407"/>
    <w:rsid w:val="00B44D9D"/>
    <w:rsid w:val="00B455D6"/>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3D"/>
    <w:rsid w:val="00B52565"/>
    <w:rsid w:val="00B52DC9"/>
    <w:rsid w:val="00B52EB2"/>
    <w:rsid w:val="00B52FE9"/>
    <w:rsid w:val="00B5326D"/>
    <w:rsid w:val="00B5341F"/>
    <w:rsid w:val="00B53CB3"/>
    <w:rsid w:val="00B53DD0"/>
    <w:rsid w:val="00B53E1F"/>
    <w:rsid w:val="00B54130"/>
    <w:rsid w:val="00B54232"/>
    <w:rsid w:val="00B54849"/>
    <w:rsid w:val="00B54DC6"/>
    <w:rsid w:val="00B54F20"/>
    <w:rsid w:val="00B54FDF"/>
    <w:rsid w:val="00B55606"/>
    <w:rsid w:val="00B55A51"/>
    <w:rsid w:val="00B5609C"/>
    <w:rsid w:val="00B5670F"/>
    <w:rsid w:val="00B56A4F"/>
    <w:rsid w:val="00B56E97"/>
    <w:rsid w:val="00B5731F"/>
    <w:rsid w:val="00B576FD"/>
    <w:rsid w:val="00B57C5F"/>
    <w:rsid w:val="00B57E5A"/>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1DF8"/>
    <w:rsid w:val="00B82454"/>
    <w:rsid w:val="00B82786"/>
    <w:rsid w:val="00B82AC0"/>
    <w:rsid w:val="00B82CC6"/>
    <w:rsid w:val="00B83CEE"/>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3DC9"/>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6ECF"/>
    <w:rsid w:val="00BA7305"/>
    <w:rsid w:val="00BA7945"/>
    <w:rsid w:val="00BA796E"/>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065"/>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1E54"/>
    <w:rsid w:val="00BD238C"/>
    <w:rsid w:val="00BD24BD"/>
    <w:rsid w:val="00BD26B2"/>
    <w:rsid w:val="00BD27B2"/>
    <w:rsid w:val="00BD32B8"/>
    <w:rsid w:val="00BD34A6"/>
    <w:rsid w:val="00BD4660"/>
    <w:rsid w:val="00BD4879"/>
    <w:rsid w:val="00BD4957"/>
    <w:rsid w:val="00BD4989"/>
    <w:rsid w:val="00BD51CB"/>
    <w:rsid w:val="00BD539F"/>
    <w:rsid w:val="00BD5778"/>
    <w:rsid w:val="00BD64EF"/>
    <w:rsid w:val="00BD68FA"/>
    <w:rsid w:val="00BD6C77"/>
    <w:rsid w:val="00BD7948"/>
    <w:rsid w:val="00BD7D2D"/>
    <w:rsid w:val="00BE13D8"/>
    <w:rsid w:val="00BE18E2"/>
    <w:rsid w:val="00BE2320"/>
    <w:rsid w:val="00BE2D93"/>
    <w:rsid w:val="00BE3700"/>
    <w:rsid w:val="00BE374D"/>
    <w:rsid w:val="00BE3F7A"/>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8EC"/>
    <w:rsid w:val="00BF6D57"/>
    <w:rsid w:val="00BF6ECC"/>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568"/>
    <w:rsid w:val="00C25D38"/>
    <w:rsid w:val="00C270D0"/>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373"/>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6D7"/>
    <w:rsid w:val="00C65BE9"/>
    <w:rsid w:val="00C667C7"/>
    <w:rsid w:val="00C6702C"/>
    <w:rsid w:val="00C67107"/>
    <w:rsid w:val="00C675EA"/>
    <w:rsid w:val="00C676AA"/>
    <w:rsid w:val="00C67E67"/>
    <w:rsid w:val="00C70861"/>
    <w:rsid w:val="00C70945"/>
    <w:rsid w:val="00C70ADA"/>
    <w:rsid w:val="00C70EC7"/>
    <w:rsid w:val="00C71013"/>
    <w:rsid w:val="00C71367"/>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05"/>
    <w:rsid w:val="00C85361"/>
    <w:rsid w:val="00C8542C"/>
    <w:rsid w:val="00C854CB"/>
    <w:rsid w:val="00C868B5"/>
    <w:rsid w:val="00C87A80"/>
    <w:rsid w:val="00C90175"/>
    <w:rsid w:val="00C90AF5"/>
    <w:rsid w:val="00C925A9"/>
    <w:rsid w:val="00C926F1"/>
    <w:rsid w:val="00C92E36"/>
    <w:rsid w:val="00C92EA2"/>
    <w:rsid w:val="00C9519B"/>
    <w:rsid w:val="00C95486"/>
    <w:rsid w:val="00C9589C"/>
    <w:rsid w:val="00C95CB2"/>
    <w:rsid w:val="00C96FC0"/>
    <w:rsid w:val="00C972A5"/>
    <w:rsid w:val="00C97739"/>
    <w:rsid w:val="00C97D68"/>
    <w:rsid w:val="00C97F16"/>
    <w:rsid w:val="00CA0136"/>
    <w:rsid w:val="00CA038B"/>
    <w:rsid w:val="00CA0F0B"/>
    <w:rsid w:val="00CA1CE5"/>
    <w:rsid w:val="00CA22A2"/>
    <w:rsid w:val="00CA23EF"/>
    <w:rsid w:val="00CA2CDD"/>
    <w:rsid w:val="00CA348D"/>
    <w:rsid w:val="00CA3537"/>
    <w:rsid w:val="00CA37FC"/>
    <w:rsid w:val="00CA409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0C22"/>
    <w:rsid w:val="00CD138C"/>
    <w:rsid w:val="00CD18EE"/>
    <w:rsid w:val="00CD2BA8"/>
    <w:rsid w:val="00CD349E"/>
    <w:rsid w:val="00CD40C3"/>
    <w:rsid w:val="00CD5144"/>
    <w:rsid w:val="00CD5FBA"/>
    <w:rsid w:val="00CD5FE9"/>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F4"/>
    <w:rsid w:val="00CF61E3"/>
    <w:rsid w:val="00CF632E"/>
    <w:rsid w:val="00CF6E98"/>
    <w:rsid w:val="00CF73D3"/>
    <w:rsid w:val="00D00249"/>
    <w:rsid w:val="00D00632"/>
    <w:rsid w:val="00D00740"/>
    <w:rsid w:val="00D00A27"/>
    <w:rsid w:val="00D00ABB"/>
    <w:rsid w:val="00D00BBD"/>
    <w:rsid w:val="00D016F0"/>
    <w:rsid w:val="00D01B56"/>
    <w:rsid w:val="00D02393"/>
    <w:rsid w:val="00D02B03"/>
    <w:rsid w:val="00D02ED3"/>
    <w:rsid w:val="00D03588"/>
    <w:rsid w:val="00D036CE"/>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738"/>
    <w:rsid w:val="00D208DF"/>
    <w:rsid w:val="00D20EFA"/>
    <w:rsid w:val="00D210EA"/>
    <w:rsid w:val="00D21463"/>
    <w:rsid w:val="00D21CCF"/>
    <w:rsid w:val="00D21EAF"/>
    <w:rsid w:val="00D2282D"/>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A5B"/>
    <w:rsid w:val="00D60AB2"/>
    <w:rsid w:val="00D60B9A"/>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006"/>
    <w:rsid w:val="00D73228"/>
    <w:rsid w:val="00D7349C"/>
    <w:rsid w:val="00D7350F"/>
    <w:rsid w:val="00D738FE"/>
    <w:rsid w:val="00D74463"/>
    <w:rsid w:val="00D744C7"/>
    <w:rsid w:val="00D74E9D"/>
    <w:rsid w:val="00D77259"/>
    <w:rsid w:val="00D77410"/>
    <w:rsid w:val="00D818C1"/>
    <w:rsid w:val="00D8217D"/>
    <w:rsid w:val="00D82CED"/>
    <w:rsid w:val="00D82F26"/>
    <w:rsid w:val="00D82FE4"/>
    <w:rsid w:val="00D83671"/>
    <w:rsid w:val="00D83C09"/>
    <w:rsid w:val="00D83CD8"/>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6DFF"/>
    <w:rsid w:val="00DD742C"/>
    <w:rsid w:val="00DD78B0"/>
    <w:rsid w:val="00DD7939"/>
    <w:rsid w:val="00DE0780"/>
    <w:rsid w:val="00DE1751"/>
    <w:rsid w:val="00DE1BCA"/>
    <w:rsid w:val="00DE1D78"/>
    <w:rsid w:val="00DE218B"/>
    <w:rsid w:val="00DE21C5"/>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C64"/>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F30"/>
    <w:rsid w:val="00E03354"/>
    <w:rsid w:val="00E0359E"/>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397"/>
    <w:rsid w:val="00E12CC6"/>
    <w:rsid w:val="00E142F1"/>
    <w:rsid w:val="00E14632"/>
    <w:rsid w:val="00E1464E"/>
    <w:rsid w:val="00E14686"/>
    <w:rsid w:val="00E14DC6"/>
    <w:rsid w:val="00E15256"/>
    <w:rsid w:val="00E15854"/>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060"/>
    <w:rsid w:val="00E551F8"/>
    <w:rsid w:val="00E55287"/>
    <w:rsid w:val="00E565EB"/>
    <w:rsid w:val="00E568DA"/>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86B"/>
    <w:rsid w:val="00E639E7"/>
    <w:rsid w:val="00E64B39"/>
    <w:rsid w:val="00E64E4D"/>
    <w:rsid w:val="00E6543C"/>
    <w:rsid w:val="00E657D3"/>
    <w:rsid w:val="00E65995"/>
    <w:rsid w:val="00E66002"/>
    <w:rsid w:val="00E664B7"/>
    <w:rsid w:val="00E66674"/>
    <w:rsid w:val="00E66E3F"/>
    <w:rsid w:val="00E6700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0D"/>
    <w:rsid w:val="00E94F90"/>
    <w:rsid w:val="00E95497"/>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33F7"/>
    <w:rsid w:val="00EC4204"/>
    <w:rsid w:val="00EC4AFD"/>
    <w:rsid w:val="00EC4E76"/>
    <w:rsid w:val="00EC5797"/>
    <w:rsid w:val="00EC5C10"/>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1E18"/>
    <w:rsid w:val="00EF2A2E"/>
    <w:rsid w:val="00EF2A85"/>
    <w:rsid w:val="00EF32B4"/>
    <w:rsid w:val="00EF32CA"/>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2FBF"/>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13E2"/>
    <w:rsid w:val="00F13569"/>
    <w:rsid w:val="00F139A4"/>
    <w:rsid w:val="00F13D65"/>
    <w:rsid w:val="00F144A7"/>
    <w:rsid w:val="00F1482E"/>
    <w:rsid w:val="00F14904"/>
    <w:rsid w:val="00F15497"/>
    <w:rsid w:val="00F15823"/>
    <w:rsid w:val="00F15F55"/>
    <w:rsid w:val="00F15FDC"/>
    <w:rsid w:val="00F16712"/>
    <w:rsid w:val="00F202C7"/>
    <w:rsid w:val="00F203CD"/>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4AD"/>
    <w:rsid w:val="00F47CF5"/>
    <w:rsid w:val="00F5054B"/>
    <w:rsid w:val="00F505B5"/>
    <w:rsid w:val="00F5071B"/>
    <w:rsid w:val="00F50872"/>
    <w:rsid w:val="00F50AA2"/>
    <w:rsid w:val="00F50D46"/>
    <w:rsid w:val="00F5126D"/>
    <w:rsid w:val="00F51629"/>
    <w:rsid w:val="00F51CED"/>
    <w:rsid w:val="00F51FB1"/>
    <w:rsid w:val="00F5246F"/>
    <w:rsid w:val="00F53323"/>
    <w:rsid w:val="00F53A71"/>
    <w:rsid w:val="00F53B00"/>
    <w:rsid w:val="00F53F48"/>
    <w:rsid w:val="00F53F5F"/>
    <w:rsid w:val="00F544E3"/>
    <w:rsid w:val="00F546B5"/>
    <w:rsid w:val="00F54B03"/>
    <w:rsid w:val="00F54E39"/>
    <w:rsid w:val="00F55B7C"/>
    <w:rsid w:val="00F56301"/>
    <w:rsid w:val="00F56562"/>
    <w:rsid w:val="00F567B3"/>
    <w:rsid w:val="00F569B6"/>
    <w:rsid w:val="00F60150"/>
    <w:rsid w:val="00F6093C"/>
    <w:rsid w:val="00F60B0A"/>
    <w:rsid w:val="00F60CED"/>
    <w:rsid w:val="00F61298"/>
    <w:rsid w:val="00F61564"/>
    <w:rsid w:val="00F61616"/>
    <w:rsid w:val="00F6186C"/>
    <w:rsid w:val="00F61A54"/>
    <w:rsid w:val="00F61FBE"/>
    <w:rsid w:val="00F620D4"/>
    <w:rsid w:val="00F621E6"/>
    <w:rsid w:val="00F62580"/>
    <w:rsid w:val="00F632D7"/>
    <w:rsid w:val="00F63BAA"/>
    <w:rsid w:val="00F63CC6"/>
    <w:rsid w:val="00F63EBC"/>
    <w:rsid w:val="00F64326"/>
    <w:rsid w:val="00F64611"/>
    <w:rsid w:val="00F6485D"/>
    <w:rsid w:val="00F64B5D"/>
    <w:rsid w:val="00F65162"/>
    <w:rsid w:val="00F658D5"/>
    <w:rsid w:val="00F663A4"/>
    <w:rsid w:val="00F66660"/>
    <w:rsid w:val="00F66D84"/>
    <w:rsid w:val="00F66F48"/>
    <w:rsid w:val="00F673B6"/>
    <w:rsid w:val="00F67D4B"/>
    <w:rsid w:val="00F702AE"/>
    <w:rsid w:val="00F709FB"/>
    <w:rsid w:val="00F70A73"/>
    <w:rsid w:val="00F714FA"/>
    <w:rsid w:val="00F71802"/>
    <w:rsid w:val="00F72C08"/>
    <w:rsid w:val="00F72E77"/>
    <w:rsid w:val="00F73373"/>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EA5"/>
    <w:rsid w:val="00F96F96"/>
    <w:rsid w:val="00F97728"/>
    <w:rsid w:val="00F97D10"/>
    <w:rsid w:val="00FA00DD"/>
    <w:rsid w:val="00FA00E3"/>
    <w:rsid w:val="00FA04F5"/>
    <w:rsid w:val="00FA10D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432"/>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6D8C"/>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65116B"/>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microsoft.com/office/2011/relationships/commentsExtended" Target="commentsExtended.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footer" Target="footer5.xml"/><Relationship Id="rId19" Type="http://schemas.openxmlformats.org/officeDocument/2006/relationships/header" Target="header5.xml"/><Relationship Id="rId30" Type="http://schemas.openxmlformats.org/officeDocument/2006/relationships/footer" Target="footer10.xml"/><Relationship Id="rId31" Type="http://schemas.openxmlformats.org/officeDocument/2006/relationships/header" Target="header12.xml"/><Relationship Id="rId32" Type="http://schemas.openxmlformats.org/officeDocument/2006/relationships/footer" Target="footer11.xml"/><Relationship Id="rId33" Type="http://schemas.openxmlformats.org/officeDocument/2006/relationships/image" Target="media/image1.png"/><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1.bin"/><Relationship Id="rId51" Type="http://schemas.openxmlformats.org/officeDocument/2006/relationships/image" Target="media/image8.wmf"/><Relationship Id="rId52" Type="http://schemas.openxmlformats.org/officeDocument/2006/relationships/oleObject" Target="embeddings/oleObject2.bin"/><Relationship Id="rId53" Type="http://schemas.openxmlformats.org/officeDocument/2006/relationships/image" Target="media/image9.wmf"/><Relationship Id="rId54" Type="http://schemas.openxmlformats.org/officeDocument/2006/relationships/oleObject" Target="embeddings/oleObject3.bin"/><Relationship Id="rId55" Type="http://schemas.openxmlformats.org/officeDocument/2006/relationships/image" Target="media/image10.wmf"/><Relationship Id="rId56" Type="http://schemas.openxmlformats.org/officeDocument/2006/relationships/oleObject" Target="embeddings/oleObject4.bin"/><Relationship Id="rId57" Type="http://schemas.openxmlformats.org/officeDocument/2006/relationships/image" Target="media/image11.wmf"/><Relationship Id="rId58" Type="http://schemas.openxmlformats.org/officeDocument/2006/relationships/oleObject" Target="embeddings/oleObject5.bin"/><Relationship Id="rId59" Type="http://schemas.openxmlformats.org/officeDocument/2006/relationships/image" Target="media/image12.wmf"/><Relationship Id="rId70" Type="http://schemas.openxmlformats.org/officeDocument/2006/relationships/oleObject" Target="embeddings/oleObject11.bin"/><Relationship Id="rId71" Type="http://schemas.openxmlformats.org/officeDocument/2006/relationships/oleObject" Target="embeddings/oleObject12.bin"/><Relationship Id="rId72" Type="http://schemas.openxmlformats.org/officeDocument/2006/relationships/oleObject" Target="embeddings/oleObject13.bin"/><Relationship Id="rId73" Type="http://schemas.openxmlformats.org/officeDocument/2006/relationships/oleObject" Target="embeddings/oleObject14.bin"/><Relationship Id="rId74" Type="http://schemas.openxmlformats.org/officeDocument/2006/relationships/oleObject" Target="embeddings/oleObject15.bin"/><Relationship Id="rId75" Type="http://schemas.openxmlformats.org/officeDocument/2006/relationships/oleObject" Target="embeddings/oleObject16.bin"/><Relationship Id="rId76" Type="http://schemas.openxmlformats.org/officeDocument/2006/relationships/oleObject" Target="embeddings/oleObject17.bin"/><Relationship Id="rId77" Type="http://schemas.openxmlformats.org/officeDocument/2006/relationships/oleObject" Target="embeddings/oleObject18.bin"/><Relationship Id="rId78" Type="http://schemas.openxmlformats.org/officeDocument/2006/relationships/oleObject" Target="embeddings/oleObject19.bin"/><Relationship Id="rId79" Type="http://schemas.openxmlformats.org/officeDocument/2006/relationships/oleObject" Target="embeddings/oleObject20.bin"/><Relationship Id="rId90" Type="http://schemas.microsoft.com/office/2011/relationships/people" Target="people.xml"/><Relationship Id="rId91" Type="http://schemas.openxmlformats.org/officeDocument/2006/relationships/theme" Target="theme/theme1.xml"/><Relationship Id="rId20" Type="http://schemas.openxmlformats.org/officeDocument/2006/relationships/footer" Target="footer6.xml"/><Relationship Id="rId21" Type="http://schemas.openxmlformats.org/officeDocument/2006/relationships/header" Target="head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header" Target="header9.xml"/><Relationship Id="rId26" Type="http://schemas.openxmlformats.org/officeDocument/2006/relationships/footer" Target="footer8.xml"/><Relationship Id="rId27" Type="http://schemas.openxmlformats.org/officeDocument/2006/relationships/header" Target="header10.xml"/><Relationship Id="rId28" Type="http://schemas.openxmlformats.org/officeDocument/2006/relationships/footer" Target="footer9.xml"/><Relationship Id="rId29" Type="http://schemas.openxmlformats.org/officeDocument/2006/relationships/header" Target="header11.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image" Target="media/image3.jpeg"/><Relationship Id="rId44" Type="http://schemas.openxmlformats.org/officeDocument/2006/relationships/image" Target="media/image4.png"/><Relationship Id="rId45" Type="http://schemas.openxmlformats.org/officeDocument/2006/relationships/image" Target="media/image5.jpg"/><Relationship Id="rId46" Type="http://schemas.openxmlformats.org/officeDocument/2006/relationships/header" Target="header13.xml"/><Relationship Id="rId47" Type="http://schemas.openxmlformats.org/officeDocument/2006/relationships/footer" Target="footer12.xml"/><Relationship Id="rId48" Type="http://schemas.openxmlformats.org/officeDocument/2006/relationships/image" Target="media/image6.jpeg"/><Relationship Id="rId49" Type="http://schemas.openxmlformats.org/officeDocument/2006/relationships/image" Target="media/image7.wmf"/><Relationship Id="rId60" Type="http://schemas.openxmlformats.org/officeDocument/2006/relationships/oleObject" Target="embeddings/oleObject6.bin"/><Relationship Id="rId61" Type="http://schemas.openxmlformats.org/officeDocument/2006/relationships/image" Target="media/image13.wmf"/><Relationship Id="rId62" Type="http://schemas.openxmlformats.org/officeDocument/2006/relationships/oleObject" Target="embeddings/oleObject7.bin"/><Relationship Id="rId63" Type="http://schemas.openxmlformats.org/officeDocument/2006/relationships/image" Target="media/image14.wmf"/><Relationship Id="rId64" Type="http://schemas.openxmlformats.org/officeDocument/2006/relationships/oleObject" Target="embeddings/oleObject8.bin"/><Relationship Id="rId65" Type="http://schemas.openxmlformats.org/officeDocument/2006/relationships/image" Target="media/image15.wmf"/><Relationship Id="rId66" Type="http://schemas.openxmlformats.org/officeDocument/2006/relationships/oleObject" Target="embeddings/oleObject9.bin"/><Relationship Id="rId67" Type="http://schemas.openxmlformats.org/officeDocument/2006/relationships/image" Target="media/image16.wmf"/><Relationship Id="rId68" Type="http://schemas.openxmlformats.org/officeDocument/2006/relationships/oleObject" Target="embeddings/oleObject10.bin"/><Relationship Id="rId69" Type="http://schemas.openxmlformats.org/officeDocument/2006/relationships/image" Target="media/image17.wmf"/><Relationship Id="rId80" Type="http://schemas.openxmlformats.org/officeDocument/2006/relationships/oleObject" Target="embeddings/oleObject21.bin"/><Relationship Id="rId81" Type="http://schemas.openxmlformats.org/officeDocument/2006/relationships/oleObject" Target="embeddings/oleObject22.bin"/><Relationship Id="rId82" Type="http://schemas.openxmlformats.org/officeDocument/2006/relationships/image" Target="media/image18.jpeg"/><Relationship Id="rId83" Type="http://schemas.openxmlformats.org/officeDocument/2006/relationships/image" Target="media/image19.jpeg"/><Relationship Id="rId84" Type="http://schemas.openxmlformats.org/officeDocument/2006/relationships/image" Target="media/image20.jpeg"/><Relationship Id="rId85" Type="http://schemas.openxmlformats.org/officeDocument/2006/relationships/header" Target="header14.xml"/><Relationship Id="rId86" Type="http://schemas.openxmlformats.org/officeDocument/2006/relationships/header" Target="header15.xml"/><Relationship Id="rId87" Type="http://schemas.openxmlformats.org/officeDocument/2006/relationships/header" Target="header16.xml"/><Relationship Id="rId88" Type="http://schemas.openxmlformats.org/officeDocument/2006/relationships/header" Target="header17.xml"/><Relationship Id="rId89"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517529536"/>
        <c:axId val="1517531584"/>
      </c:scatterChart>
      <c:valAx>
        <c:axId val="151752953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17531584"/>
        <c:crosses val="autoZero"/>
        <c:crossBetween val="midCat"/>
      </c:valAx>
      <c:valAx>
        <c:axId val="151753158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1752953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517550736"/>
        <c:axId val="1517552784"/>
      </c:scatterChart>
      <c:valAx>
        <c:axId val="151755073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17552784"/>
        <c:crosses val="autoZero"/>
        <c:crossBetween val="midCat"/>
      </c:valAx>
      <c:valAx>
        <c:axId val="151755278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1755073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517571504"/>
        <c:axId val="1517573552"/>
      </c:scatterChart>
      <c:valAx>
        <c:axId val="151757150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17573552"/>
        <c:crosses val="autoZero"/>
        <c:crossBetween val="midCat"/>
      </c:valAx>
      <c:valAx>
        <c:axId val="151757355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1757150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517592272"/>
        <c:axId val="1517594320"/>
      </c:scatterChart>
      <c:valAx>
        <c:axId val="151759227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17594320"/>
        <c:crosses val="autoZero"/>
        <c:crossBetween val="midCat"/>
      </c:valAx>
      <c:valAx>
        <c:axId val="151759432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1759227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517618032"/>
        <c:axId val="1517620352"/>
      </c:scatterChart>
      <c:valAx>
        <c:axId val="151761803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17620352"/>
        <c:crosses val="autoZero"/>
        <c:crossBetween val="midCat"/>
      </c:valAx>
      <c:valAx>
        <c:axId val="151762035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1761803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517641920"/>
        <c:axId val="1517644240"/>
      </c:scatterChart>
      <c:valAx>
        <c:axId val="151764192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17644240"/>
        <c:crosses val="autoZero"/>
        <c:crossBetween val="midCat"/>
      </c:valAx>
      <c:valAx>
        <c:axId val="151764424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1764192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517674768"/>
        <c:axId val="1517677088"/>
      </c:scatterChart>
      <c:valAx>
        <c:axId val="151767476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17677088"/>
        <c:crosses val="autoZero"/>
        <c:crossBetween val="midCat"/>
      </c:valAx>
      <c:valAx>
        <c:axId val="151767708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1767476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517697904"/>
        <c:axId val="1517700224"/>
      </c:scatterChart>
      <c:valAx>
        <c:axId val="151769790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17700224"/>
        <c:crosses val="autoZero"/>
        <c:crossBetween val="midCat"/>
      </c:valAx>
      <c:valAx>
        <c:axId val="151770022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1769790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E5F772-F425-1A45-BDF7-005E2B22A2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18</TotalTime>
  <Pages>62</Pages>
  <Words>6857</Words>
  <Characters>39087</Characters>
  <Application>Microsoft Macintosh Word</Application>
  <DocSecurity>0</DocSecurity>
  <PresentationFormat/>
  <Lines>325</Lines>
  <Paragraphs>91</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45853</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7925</cp:revision>
  <cp:lastPrinted>2014-06-26T02:31:00Z</cp:lastPrinted>
  <dcterms:created xsi:type="dcterms:W3CDTF">2017-07-16T16:42:00Z</dcterms:created>
  <dcterms:modified xsi:type="dcterms:W3CDTF">2017-11-09T07:4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